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17BB" w:rsidRPr="002326A8" w:rsidRDefault="00FE4ECA" w:rsidP="000F6F56">
      <w:pPr>
        <w:autoSpaceDE w:val="0"/>
        <w:autoSpaceDN w:val="0"/>
        <w:adjustRightInd w:val="0"/>
        <w:spacing w:before="240"/>
        <w:rPr>
          <w:rFonts w:cs="Mangal"/>
          <w:sz w:val="22"/>
          <w:szCs w:val="22"/>
          <w:lang w:bidi="hi-IN"/>
        </w:rPr>
      </w:pPr>
      <w:r>
        <w:rPr>
          <w:rFonts w:cs="Mangal"/>
          <w:noProof/>
          <w:sz w:val="22"/>
          <w:szCs w:val="22"/>
          <w:lang w:bidi="hi-IN"/>
        </w:rPr>
        <w:drawing>
          <wp:inline distT="0" distB="0" distL="0" distR="0">
            <wp:extent cx="5476875" cy="7429500"/>
            <wp:effectExtent l="1905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742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sz w:val="22"/>
          <w:szCs w:val="22"/>
        </w:rPr>
      </w:pPr>
      <w:r w:rsidRPr="002326A8">
        <w:rPr>
          <w:rFonts w:cs="Mangal"/>
          <w:sz w:val="22"/>
          <w:szCs w:val="22"/>
          <w:cs/>
          <w:lang w:bidi="hi-IN"/>
        </w:rPr>
        <w:t>माध्यमिक</w:t>
      </w:r>
      <w:r w:rsidR="00F97FAB" w:rsidRPr="002326A8">
        <w:rPr>
          <w:rFonts w:cs="KrutiDev010"/>
          <w:sz w:val="22"/>
          <w:szCs w:val="22"/>
        </w:rPr>
        <w:t xml:space="preserve"> </w:t>
      </w:r>
      <w:r w:rsidRPr="002326A8">
        <w:rPr>
          <w:rFonts w:cs="Mangal"/>
          <w:sz w:val="22"/>
          <w:szCs w:val="22"/>
          <w:cs/>
          <w:lang w:bidi="hi-IN"/>
        </w:rPr>
        <w:t>गणि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196798"/>
          <w:sz w:val="22"/>
          <w:szCs w:val="22"/>
        </w:rPr>
      </w:pPr>
      <w:r w:rsidRPr="002326A8">
        <w:rPr>
          <w:rFonts w:cs="Mangal"/>
          <w:color w:val="196798"/>
          <w:sz w:val="22"/>
          <w:szCs w:val="22"/>
          <w:cs/>
          <w:lang w:bidi="hi-IN"/>
        </w:rPr>
        <w:lastRenderedPageBreak/>
        <w:t>प्रायोगिक</w:t>
      </w:r>
      <w:r w:rsidR="00F97FAB" w:rsidRPr="002326A8">
        <w:rPr>
          <w:rFonts w:cs="KrutiDev010"/>
          <w:color w:val="196798"/>
          <w:sz w:val="22"/>
          <w:szCs w:val="22"/>
        </w:rPr>
        <w:t xml:space="preserve"> </w:t>
      </w:r>
      <w:r w:rsidRPr="002326A8">
        <w:rPr>
          <w:rFonts w:cs="Mangal"/>
          <w:color w:val="196798"/>
          <w:sz w:val="22"/>
          <w:szCs w:val="22"/>
          <w:cs/>
          <w:lang w:bidi="hi-IN"/>
        </w:rPr>
        <w:t>शिक्षण</w:t>
      </w:r>
      <w:r w:rsidR="00F97FAB" w:rsidRPr="002326A8">
        <w:rPr>
          <w:rFonts w:cs="KrutiDev010"/>
          <w:color w:val="196798"/>
          <w:sz w:val="22"/>
          <w:szCs w:val="22"/>
        </w:rPr>
        <w:t xml:space="preserve"> </w:t>
      </w:r>
      <w:r w:rsidRPr="002326A8">
        <w:rPr>
          <w:rFonts w:cs="Mangal"/>
          <w:color w:val="196798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196798"/>
          <w:sz w:val="22"/>
          <w:szCs w:val="22"/>
        </w:rPr>
        <w:t xml:space="preserve"> </w:t>
      </w:r>
      <w:r w:rsidRPr="002326A8">
        <w:rPr>
          <w:rFonts w:cs="Mangal"/>
          <w:color w:val="196798"/>
          <w:sz w:val="22"/>
          <w:szCs w:val="22"/>
          <w:cs/>
          <w:lang w:bidi="hi-IN"/>
        </w:rPr>
        <w:t>मूर्त</w:t>
      </w:r>
      <w:r w:rsidR="00F97FAB" w:rsidRPr="002326A8">
        <w:rPr>
          <w:rFonts w:cs="KrutiDev010"/>
          <w:color w:val="196798"/>
          <w:sz w:val="22"/>
          <w:szCs w:val="22"/>
        </w:rPr>
        <w:t xml:space="preserve"> </w:t>
      </w:r>
      <w:r w:rsidRPr="002326A8">
        <w:rPr>
          <w:rFonts w:cs="Mangal"/>
          <w:color w:val="196798"/>
          <w:sz w:val="22"/>
          <w:szCs w:val="22"/>
          <w:cs/>
          <w:lang w:bidi="hi-IN"/>
        </w:rPr>
        <w:t>रूप</w:t>
      </w:r>
      <w:r w:rsidR="00F97FAB" w:rsidRPr="002326A8">
        <w:rPr>
          <w:color w:val="196798"/>
          <w:sz w:val="22"/>
          <w:szCs w:val="22"/>
        </w:rPr>
        <w:t>:</w:t>
      </w:r>
      <w:r w:rsidR="000F6F56" w:rsidRPr="002326A8">
        <w:rPr>
          <w:color w:val="196798"/>
          <w:sz w:val="22"/>
          <w:szCs w:val="22"/>
        </w:rPr>
        <w:t xml:space="preserve"> </w:t>
      </w:r>
      <w:r w:rsidRPr="002326A8">
        <w:rPr>
          <w:rFonts w:cs="Mangal"/>
          <w:color w:val="196798"/>
          <w:sz w:val="22"/>
          <w:szCs w:val="22"/>
          <w:cs/>
          <w:lang w:bidi="hi-IN"/>
        </w:rPr>
        <w:t>ज्यामितीय</w:t>
      </w:r>
      <w:r w:rsidR="00F97FAB" w:rsidRPr="002326A8">
        <w:rPr>
          <w:rFonts w:cs="KrutiDev010"/>
          <w:color w:val="196798"/>
          <w:sz w:val="22"/>
          <w:szCs w:val="22"/>
        </w:rPr>
        <w:t xml:space="preserve"> </w:t>
      </w:r>
      <w:r w:rsidRPr="002326A8">
        <w:rPr>
          <w:rFonts w:cs="Mangal"/>
          <w:color w:val="196798"/>
          <w:sz w:val="22"/>
          <w:szCs w:val="22"/>
          <w:cs/>
          <w:lang w:bidi="hi-IN"/>
        </w:rPr>
        <w:t>रचना</w:t>
      </w:r>
    </w:p>
    <w:p w:rsidR="00A3724C" w:rsidRPr="002326A8" w:rsidRDefault="00A3724C" w:rsidP="00A3724C">
      <w:pPr>
        <w:autoSpaceDE w:val="0"/>
        <w:autoSpaceDN w:val="0"/>
        <w:adjustRightInd w:val="0"/>
        <w:spacing w:before="160"/>
        <w:rPr>
          <w:rFonts w:ascii="Mangal" w:hAnsi="Mangal" w:cs="Mangal"/>
          <w:color w:val="37528A"/>
          <w:sz w:val="22"/>
          <w:szCs w:val="22"/>
        </w:rPr>
      </w:pPr>
      <w:r w:rsidRPr="002326A8">
        <w:rPr>
          <w:rFonts w:ascii="Mangal" w:hAnsi="Mangal" w:cs="Mangal"/>
          <w:color w:val="808080"/>
          <w:sz w:val="22"/>
          <w:szCs w:val="22"/>
          <w:cs/>
          <w:lang w:bidi="hi-IN"/>
        </w:rPr>
        <w:t>भारत में विद्यालय आधारित समर्थन के माध्यम से शिक्षक शिक्षा</w:t>
      </w:r>
    </w:p>
    <w:p w:rsidR="00F97FAB" w:rsidRPr="002326A8" w:rsidRDefault="00F97FAB" w:rsidP="000F6F56">
      <w:pPr>
        <w:autoSpaceDE w:val="0"/>
        <w:autoSpaceDN w:val="0"/>
        <w:adjustRightInd w:val="0"/>
        <w:spacing w:before="240"/>
        <w:rPr>
          <w:rFonts w:cs="KrutiDev010"/>
          <w:i/>
          <w:iCs/>
          <w:color w:val="000000"/>
          <w:sz w:val="22"/>
          <w:szCs w:val="22"/>
        </w:rPr>
      </w:pPr>
      <w:r w:rsidRPr="002326A8">
        <w:rPr>
          <w:rFonts w:cs="Arial"/>
          <w:i/>
          <w:iCs/>
          <w:color w:val="000000"/>
          <w:sz w:val="22"/>
          <w:szCs w:val="22"/>
        </w:rPr>
        <w:t>TESS-India (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्कूल</w:t>
      </w:r>
      <w:r w:rsidRPr="002326A8">
        <w:rPr>
          <w:rFonts w:cs="Arial"/>
          <w:i/>
          <w:iCs/>
          <w:color w:val="000000"/>
          <w:sz w:val="22"/>
          <w:szCs w:val="22"/>
        </w:rPr>
        <w:t>-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आधारित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अनुसमर्थन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द्वारा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अध्यापक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शिक्षा</w:t>
      </w:r>
      <w:r w:rsidRPr="002326A8">
        <w:rPr>
          <w:rFonts w:cs="Arial"/>
          <w:i/>
          <w:iCs/>
          <w:color w:val="000000"/>
          <w:sz w:val="22"/>
          <w:szCs w:val="22"/>
        </w:rPr>
        <w:t xml:space="preserve">)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ा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उद्देश्य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विद्यार्थी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Arial"/>
          <w:i/>
          <w:iCs/>
          <w:color w:val="000000"/>
          <w:sz w:val="22"/>
          <w:szCs w:val="22"/>
        </w:rPr>
        <w:t>-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ंद्रित</w:t>
      </w:r>
      <w:r w:rsidRPr="002326A8">
        <w:rPr>
          <w:rFonts w:cs="Arial"/>
          <w:i/>
          <w:iCs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हभागी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ंकल्पना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विकास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लिए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शिक्षकों</w:t>
      </w:r>
      <w:r w:rsidR="000F6F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ी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हायता</w:t>
      </w:r>
      <w:r w:rsidR="000F6F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लिए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मुक्त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शिक्षा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ंसाधनो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Arial"/>
          <w:i/>
          <w:iCs/>
          <w:color w:val="000000"/>
          <w:sz w:val="22"/>
          <w:szCs w:val="22"/>
        </w:rPr>
        <w:t xml:space="preserve">(OERs)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माध्यम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भारत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मे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प्रारंभिक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और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माध्यमिक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शिक्षको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ी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शिक्षण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पद्धति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मे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ुधार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लाना।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Arial"/>
          <w:i/>
          <w:iCs/>
          <w:color w:val="000000"/>
          <w:sz w:val="22"/>
          <w:szCs w:val="22"/>
        </w:rPr>
        <w:t>TESSIndia</w:t>
      </w:r>
      <w:r w:rsidR="000F6F56" w:rsidRPr="002326A8">
        <w:rPr>
          <w:rFonts w:cs="Arial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Arial"/>
          <w:i/>
          <w:iCs/>
          <w:color w:val="000000"/>
          <w:sz w:val="22"/>
          <w:szCs w:val="22"/>
        </w:rPr>
        <w:t xml:space="preserve">OERs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शिक्षको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ो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्कूल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ी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पाठ्यपुस्तक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लिए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हायक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पुस्तिका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प्रदान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रत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हैं।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व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शिक्षको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लिए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अपनी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क्षाओ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मे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अपने</w:t>
      </w:r>
      <w:r w:rsidR="000F6F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विद्यार्थियो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ाथ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प्रयोग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लिए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गतिविधियाँ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प्रदान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रत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हैं</w:t>
      </w:r>
      <w:r w:rsidRPr="002326A8">
        <w:rPr>
          <w:rFonts w:cs="Arial"/>
          <w:i/>
          <w:iCs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जिनमे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यह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दर्शान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वाल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वृत्त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Arial"/>
          <w:i/>
          <w:iCs/>
          <w:color w:val="000000"/>
          <w:sz w:val="22"/>
          <w:szCs w:val="22"/>
        </w:rPr>
        <w:t>-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अध्ययन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भी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शामिल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रहत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है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ि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अन्य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शिक्षको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द्वारा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उस</w:t>
      </w:r>
      <w:r w:rsidR="000F6F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विषय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ो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ैस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पढ़ाया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गया</w:t>
      </w:r>
      <w:r w:rsidRPr="002326A8">
        <w:rPr>
          <w:rFonts w:cs="Arial"/>
          <w:i/>
          <w:iCs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और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उनमे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शिक्षको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लिए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पाठ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योजनाएँ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तैयार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रन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तथा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विषय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ंबंधी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ज्ञान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विकास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मे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हायक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ंसाधन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भी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जुड़े</w:t>
      </w:r>
      <w:r w:rsidR="000F6F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रहत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हैं।</w:t>
      </w:r>
    </w:p>
    <w:p w:rsidR="00F97FAB" w:rsidRPr="002326A8" w:rsidRDefault="00F97FAB" w:rsidP="000F6F56">
      <w:pPr>
        <w:autoSpaceDE w:val="0"/>
        <w:autoSpaceDN w:val="0"/>
        <w:adjustRightInd w:val="0"/>
        <w:spacing w:before="240"/>
        <w:rPr>
          <w:rFonts w:cs="KrutiDev010"/>
          <w:i/>
          <w:iCs/>
          <w:color w:val="000000"/>
          <w:sz w:val="22"/>
          <w:szCs w:val="22"/>
        </w:rPr>
      </w:pPr>
      <w:r w:rsidRPr="002326A8">
        <w:rPr>
          <w:rFonts w:cs="Arial"/>
          <w:i/>
          <w:iCs/>
          <w:color w:val="000000"/>
          <w:sz w:val="22"/>
          <w:szCs w:val="22"/>
        </w:rPr>
        <w:t xml:space="preserve">TESS-India OERs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ो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भारतीय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पाठ्यक्रम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और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7F54E9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ंदर्भो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अनुकूल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भारतीय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तथा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अंतर्राष्ट्रीय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लेखको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हयोग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तैयार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िया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गया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है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और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ये</w:t>
      </w:r>
      <w:r w:rsidR="000F6F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 xml:space="preserve"> </w:t>
      </w:r>
      <w:r w:rsidR="009C671F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ऑ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नलाइन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तथा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B7446B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प्रिं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ट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उपयोग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लिए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उपलब्ध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है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Arial"/>
          <w:i/>
          <w:iCs/>
          <w:color w:val="000000"/>
          <w:sz w:val="22"/>
          <w:szCs w:val="22"/>
        </w:rPr>
        <w:t>(</w:t>
      </w:r>
      <w:r w:rsidRPr="002326A8">
        <w:rPr>
          <w:rFonts w:cs="Arial"/>
          <w:i/>
          <w:iCs/>
          <w:color w:val="0000FF"/>
          <w:sz w:val="22"/>
          <w:szCs w:val="22"/>
        </w:rPr>
        <w:t>http://www.tess-india.edu.in</w:t>
      </w:r>
      <w:r w:rsidRPr="002326A8">
        <w:rPr>
          <w:rFonts w:cs="Arial"/>
          <w:i/>
          <w:iCs/>
          <w:color w:val="000000"/>
          <w:sz w:val="22"/>
          <w:szCs w:val="22"/>
        </w:rPr>
        <w:t>)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।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Arial"/>
          <w:i/>
          <w:iCs/>
          <w:color w:val="000000"/>
          <w:sz w:val="22"/>
          <w:szCs w:val="22"/>
        </w:rPr>
        <w:t xml:space="preserve">OERs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भाग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लेन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वाल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प्रत्येक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भारतीय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राज्य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लिए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उपयुक्त</w:t>
      </w:r>
      <w:r w:rsidRPr="002326A8">
        <w:rPr>
          <w:rFonts w:cs="Arial"/>
          <w:i/>
          <w:iCs/>
          <w:color w:val="000000"/>
          <w:sz w:val="22"/>
          <w:szCs w:val="22"/>
        </w:rPr>
        <w:t>,</w:t>
      </w:r>
      <w:r w:rsidR="000F6F56" w:rsidRPr="002326A8">
        <w:rPr>
          <w:rFonts w:cs="Arial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ई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ंस्करणो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मे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उपलब्ध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है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और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उपयोगकर्ताओ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ो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उन्हे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अपनान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तथा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अपनी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्थानीय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ज़रूरतो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एव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7F54E9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ंदर्भो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ी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पू</w:t>
      </w:r>
      <w:r w:rsidR="00B7446B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र्ति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लिए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उनका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अनुकूलन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और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्थानीयकरण</w:t>
      </w:r>
      <w:r w:rsidR="000F6F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रन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लिए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आमंत्रित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िया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जाता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है।</w:t>
      </w:r>
    </w:p>
    <w:p w:rsidR="00F97FAB" w:rsidRPr="002326A8" w:rsidRDefault="00F97FAB" w:rsidP="000F6F56">
      <w:pPr>
        <w:autoSpaceDE w:val="0"/>
        <w:autoSpaceDN w:val="0"/>
        <w:adjustRightInd w:val="0"/>
        <w:spacing w:before="240"/>
        <w:rPr>
          <w:rFonts w:cs="KrutiDev010"/>
          <w:i/>
          <w:iCs/>
          <w:color w:val="000000"/>
          <w:sz w:val="22"/>
          <w:szCs w:val="22"/>
        </w:rPr>
      </w:pPr>
      <w:r w:rsidRPr="002326A8">
        <w:rPr>
          <w:rFonts w:cs="Arial"/>
          <w:i/>
          <w:iCs/>
          <w:color w:val="000000"/>
          <w:sz w:val="22"/>
          <w:szCs w:val="22"/>
        </w:rPr>
        <w:t xml:space="preserve">TESS-India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मुक्त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विश्वविद्यालय</w:t>
      </w:r>
      <w:r w:rsidRPr="002326A8">
        <w:rPr>
          <w:rFonts w:cs="Arial"/>
          <w:i/>
          <w:iCs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ब्रिटेन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नेतृत्व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मे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तथा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ब्रिटेन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ी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रकार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द्वारा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वित्त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Arial"/>
          <w:i/>
          <w:iCs/>
          <w:color w:val="000000"/>
          <w:sz w:val="22"/>
          <w:szCs w:val="22"/>
        </w:rPr>
        <w:t>-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पोषित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है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b/>
          <w:bCs/>
          <w:i/>
          <w:iCs/>
          <w:color w:val="000000"/>
          <w:sz w:val="22"/>
          <w:szCs w:val="22"/>
        </w:rPr>
      </w:pPr>
      <w:r w:rsidRPr="002326A8">
        <w:rPr>
          <w:rFonts w:cs="Mangal"/>
          <w:b/>
          <w:bCs/>
          <w:i/>
          <w:iCs/>
          <w:color w:val="000000"/>
          <w:sz w:val="22"/>
          <w:szCs w:val="22"/>
          <w:cs/>
          <w:lang w:bidi="hi-IN"/>
        </w:rPr>
        <w:t>वीडियो</w:t>
      </w:r>
      <w:r w:rsidR="000F6F56" w:rsidRPr="002326A8">
        <w:rPr>
          <w:rFonts w:cs="KrutiDev010"/>
          <w:b/>
          <w:bCs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b/>
          <w:bCs/>
          <w:i/>
          <w:iCs/>
          <w:color w:val="000000"/>
          <w:sz w:val="22"/>
          <w:szCs w:val="22"/>
          <w:cs/>
          <w:lang w:bidi="hi-IN"/>
        </w:rPr>
        <w:t>संसाधन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i/>
          <w:iCs/>
          <w:color w:val="000000"/>
          <w:sz w:val="22"/>
          <w:szCs w:val="22"/>
        </w:rPr>
      </w:pP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इकाई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ुछ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गतिविधियों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ाथ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निम्नलिखित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आइकॉन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दिया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गया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Arial"/>
          <w:i/>
          <w:iCs/>
          <w:color w:val="000000"/>
          <w:sz w:val="22"/>
          <w:szCs w:val="22"/>
        </w:rPr>
        <w:t xml:space="preserve">: </w:t>
      </w:r>
      <w:r w:rsidR="00FE4ECA">
        <w:rPr>
          <w:rFonts w:cs="Arial"/>
          <w:i/>
          <w:iCs/>
          <w:noProof/>
          <w:color w:val="000000"/>
          <w:sz w:val="22"/>
          <w:szCs w:val="22"/>
          <w:lang w:bidi="hi-IN"/>
        </w:rPr>
        <w:drawing>
          <wp:inline distT="0" distB="0" distL="0" distR="0">
            <wp:extent cx="419100" cy="295275"/>
            <wp:effectExtent l="1905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97FAB" w:rsidRPr="002326A8">
        <w:rPr>
          <w:rFonts w:cs="Arial"/>
          <w:i/>
          <w:iCs/>
          <w:color w:val="000000"/>
          <w:sz w:val="22"/>
          <w:szCs w:val="22"/>
        </w:rPr>
        <w:t xml:space="preserve">.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दर्शाता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आपको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विशिष्ट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शैक्षणिक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थीम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लिए</w:t>
      </w:r>
      <w:r w:rsidR="000F6F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 xml:space="preserve"> </w:t>
      </w:r>
      <w:r w:rsidR="00F97FAB" w:rsidRPr="002326A8">
        <w:rPr>
          <w:rFonts w:cs="Arial"/>
          <w:i/>
          <w:iCs/>
          <w:color w:val="000000"/>
          <w:sz w:val="22"/>
          <w:szCs w:val="22"/>
        </w:rPr>
        <w:t xml:space="preserve">TESS-India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वीडियो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ंसाधनों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देखने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इससे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मदद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मिलेगी।</w:t>
      </w:r>
    </w:p>
    <w:p w:rsidR="00F97FAB" w:rsidRPr="002326A8" w:rsidRDefault="00F97FAB" w:rsidP="000F6F56">
      <w:pPr>
        <w:autoSpaceDE w:val="0"/>
        <w:autoSpaceDN w:val="0"/>
        <w:adjustRightInd w:val="0"/>
        <w:spacing w:before="240"/>
        <w:rPr>
          <w:rFonts w:cs="KrutiDev010"/>
          <w:i/>
          <w:iCs/>
          <w:color w:val="000000"/>
          <w:sz w:val="22"/>
          <w:szCs w:val="22"/>
        </w:rPr>
      </w:pPr>
      <w:r w:rsidRPr="002326A8">
        <w:rPr>
          <w:rFonts w:cs="Arial"/>
          <w:i/>
          <w:iCs/>
          <w:color w:val="000000"/>
          <w:sz w:val="22"/>
          <w:szCs w:val="22"/>
        </w:rPr>
        <w:t xml:space="preserve">TESS-India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वीडियो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ंसाधन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भारत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मे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विभिन्न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प्रकार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ी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क्षाओ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ंदर्भ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मे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प्रमुख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शैक्षणिक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तकनीको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ा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चित्र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वर्णन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रत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हैं।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हमें</w:t>
      </w:r>
      <w:r w:rsidR="000F6F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उम्मीद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है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ि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व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आपको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इसी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तरह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अभ्यासो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ाथ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प्रयोग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रन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लिए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प्रेरित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रेंगे।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इन्हे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पाठ</w:t>
      </w:r>
      <w:r w:rsidRPr="002326A8">
        <w:rPr>
          <w:rFonts w:cs="Arial"/>
          <w:i/>
          <w:iCs/>
          <w:color w:val="000000"/>
          <w:sz w:val="22"/>
          <w:szCs w:val="22"/>
        </w:rPr>
        <w:t>-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आधारित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इकाइयो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माध्यम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आपक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ार्य</w:t>
      </w:r>
      <w:r w:rsidR="000F6F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अनुभव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मे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इज़ाफ़ा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रन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और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बढ़ान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लिए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रखा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गया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है</w:t>
      </w:r>
      <w:r w:rsidRPr="002326A8">
        <w:rPr>
          <w:rFonts w:cs="Arial"/>
          <w:i/>
          <w:iCs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लेकिन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अगर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आप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उन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तक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पहुँच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बनान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मे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असमर्थ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रहत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है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तो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बता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दे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ि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व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उनक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ाथ</w:t>
      </w:r>
      <w:r w:rsidR="000F6F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एकीकृत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नही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हैं।</w:t>
      </w:r>
    </w:p>
    <w:p w:rsidR="00F97FAB" w:rsidRPr="002326A8" w:rsidRDefault="00F97FAB" w:rsidP="000F6F56">
      <w:pPr>
        <w:autoSpaceDE w:val="0"/>
        <w:autoSpaceDN w:val="0"/>
        <w:adjustRightInd w:val="0"/>
        <w:spacing w:before="240"/>
        <w:rPr>
          <w:rFonts w:cs="KrutiDev010"/>
          <w:i/>
          <w:iCs/>
          <w:color w:val="000000"/>
          <w:sz w:val="22"/>
          <w:szCs w:val="22"/>
        </w:rPr>
      </w:pPr>
      <w:r w:rsidRPr="002326A8">
        <w:rPr>
          <w:rFonts w:cs="Arial"/>
          <w:i/>
          <w:iCs/>
          <w:color w:val="000000"/>
          <w:sz w:val="22"/>
          <w:szCs w:val="22"/>
        </w:rPr>
        <w:t xml:space="preserve">TESS-India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वीडियो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ंसाधनों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ो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Arial"/>
          <w:i/>
          <w:iCs/>
          <w:color w:val="000000"/>
          <w:sz w:val="22"/>
          <w:szCs w:val="22"/>
        </w:rPr>
        <w:t xml:space="preserve">TESS-India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ी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वेबसाइट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i/>
          <w:iCs/>
          <w:color w:val="0000FF"/>
          <w:sz w:val="22"/>
          <w:szCs w:val="22"/>
        </w:rPr>
        <w:t xml:space="preserve">http://www.tess-india.edu.in/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पर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9C671F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ऑ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नलाइन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देखा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कता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है</w:t>
      </w:r>
      <w:r w:rsidR="000F6F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या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डाउनलोड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िया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जा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कता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है</w:t>
      </w:r>
      <w:r w:rsidRPr="002326A8">
        <w:rPr>
          <w:rFonts w:cs="Arial"/>
          <w:i/>
          <w:iCs/>
          <w:color w:val="000000"/>
          <w:sz w:val="22"/>
          <w:szCs w:val="22"/>
        </w:rPr>
        <w:t>)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।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विकल्प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तौर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पर</w:t>
      </w:r>
      <w:r w:rsidRPr="002326A8">
        <w:rPr>
          <w:rFonts w:cs="Arial"/>
          <w:i/>
          <w:iCs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आप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इन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वीडियो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तक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ीडी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या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मेमोरी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ार्ड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पर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भी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पहुँच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बना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कते</w:t>
      </w:r>
      <w:r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हैं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Arial"/>
          <w:i/>
          <w:iCs/>
          <w:color w:val="000000"/>
          <w:sz w:val="22"/>
          <w:szCs w:val="22"/>
        </w:rPr>
      </w:pP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lastRenderedPageBreak/>
        <w:t>संस्करण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i/>
          <w:iCs/>
          <w:color w:val="000000"/>
          <w:sz w:val="22"/>
          <w:szCs w:val="22"/>
        </w:rPr>
        <w:t>2.0</w:t>
      </w:r>
      <w:r w:rsidR="000F6F56" w:rsidRPr="002326A8">
        <w:rPr>
          <w:rFonts w:cs="Arial"/>
          <w:i/>
          <w:iCs/>
          <w:color w:val="000000"/>
          <w:sz w:val="22"/>
          <w:szCs w:val="22"/>
        </w:rPr>
        <w:t xml:space="preserve"> SM09v1</w:t>
      </w:r>
    </w:p>
    <w:p w:rsidR="00F97FAB" w:rsidRPr="002326A8" w:rsidRDefault="00F97FAB" w:rsidP="000F6F56">
      <w:pPr>
        <w:autoSpaceDE w:val="0"/>
        <w:autoSpaceDN w:val="0"/>
        <w:adjustRightInd w:val="0"/>
        <w:spacing w:before="240"/>
        <w:rPr>
          <w:rFonts w:cs="Arial-ItalicMT"/>
          <w:i/>
          <w:iCs/>
          <w:color w:val="000000"/>
          <w:sz w:val="22"/>
          <w:szCs w:val="22"/>
        </w:rPr>
      </w:pPr>
      <w:r w:rsidRPr="002326A8">
        <w:rPr>
          <w:rFonts w:cs="Arial-ItalicMT"/>
          <w:i/>
          <w:iCs/>
          <w:color w:val="000000"/>
          <w:sz w:val="22"/>
          <w:szCs w:val="22"/>
        </w:rPr>
        <w:t>All India - Hindi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i/>
          <w:iCs/>
          <w:color w:val="0000FF"/>
          <w:sz w:val="22"/>
          <w:szCs w:val="22"/>
        </w:rPr>
      </w:pP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तृतीय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पक्षों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ामग्रियों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अन्यथा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थित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छोड़कर</w:t>
      </w:r>
      <w:r w:rsidR="00F97FAB" w:rsidRPr="002326A8">
        <w:rPr>
          <w:rFonts w:cs="Arial"/>
          <w:i/>
          <w:iCs/>
          <w:color w:val="000000"/>
          <w:sz w:val="22"/>
          <w:szCs w:val="22"/>
        </w:rPr>
        <w:t xml:space="preserve">,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ामग्री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्रिएटिव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ॉमन्स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एट्रिब्यूशन</w:t>
      </w:r>
      <w:r w:rsidR="00F97FAB" w:rsidRPr="002326A8">
        <w:rPr>
          <w:rFonts w:cs="Arial"/>
          <w:i/>
          <w:iCs/>
          <w:color w:val="000000"/>
          <w:sz w:val="22"/>
          <w:szCs w:val="22"/>
        </w:rPr>
        <w:t>-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शेयरएलाइक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लाइसेंस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अंतर्गत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उपलब्ध</w:t>
      </w:r>
      <w:r w:rsidR="000F6F56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राई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गई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Arial"/>
          <w:i/>
          <w:iCs/>
          <w:color w:val="000000"/>
          <w:sz w:val="22"/>
          <w:szCs w:val="22"/>
        </w:rPr>
        <w:t xml:space="preserve">: </w:t>
      </w:r>
      <w:r w:rsidR="00F97FAB" w:rsidRPr="002326A8">
        <w:rPr>
          <w:i/>
          <w:iCs/>
          <w:color w:val="0000FF"/>
          <w:sz w:val="22"/>
          <w:szCs w:val="22"/>
        </w:rPr>
        <w:t>http://creativecommons.org/licenses/by-sa/3.0/</w:t>
      </w:r>
    </w:p>
    <w:p w:rsidR="00F97FAB" w:rsidRPr="002326A8" w:rsidRDefault="00F97FAB" w:rsidP="000F6F56">
      <w:pPr>
        <w:autoSpaceDE w:val="0"/>
        <w:autoSpaceDN w:val="0"/>
        <w:adjustRightInd w:val="0"/>
        <w:spacing w:before="240"/>
        <w:rPr>
          <w:rFonts w:cs="TimesNewRomanPS-ItalicMT"/>
          <w:i/>
          <w:iCs/>
          <w:color w:val="000000"/>
          <w:sz w:val="22"/>
          <w:szCs w:val="22"/>
        </w:rPr>
      </w:pPr>
      <w:r w:rsidRPr="002326A8">
        <w:rPr>
          <w:rFonts w:cs="TimesNewRomanPS-ItalicMT"/>
          <w:i/>
          <w:iCs/>
          <w:color w:val="000000"/>
          <w:sz w:val="22"/>
          <w:szCs w:val="22"/>
        </w:rPr>
        <w:t>TESS-India is led by The Open University UK and funded by UK aid from the UK government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4F82BE"/>
          <w:sz w:val="22"/>
          <w:szCs w:val="22"/>
        </w:rPr>
      </w:pPr>
      <w:r w:rsidRPr="002326A8">
        <w:rPr>
          <w:rFonts w:cs="Mangal"/>
          <w:color w:val="4F82BE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4F82BE"/>
          <w:sz w:val="22"/>
          <w:szCs w:val="22"/>
        </w:rPr>
        <w:t xml:space="preserve"> </w:t>
      </w:r>
      <w:r w:rsidRPr="002326A8">
        <w:rPr>
          <w:rFonts w:cs="Mangal"/>
          <w:color w:val="4F82BE"/>
          <w:sz w:val="22"/>
          <w:szCs w:val="22"/>
          <w:cs/>
          <w:lang w:bidi="hi-IN"/>
        </w:rPr>
        <w:t>इकाई</w:t>
      </w:r>
      <w:r w:rsidR="00F97FAB" w:rsidRPr="002326A8">
        <w:rPr>
          <w:rFonts w:cs="KrutiDev010"/>
          <w:color w:val="4F82BE"/>
          <w:sz w:val="22"/>
          <w:szCs w:val="22"/>
        </w:rPr>
        <w:t xml:space="preserve"> </w:t>
      </w:r>
      <w:r w:rsidRPr="002326A8">
        <w:rPr>
          <w:rFonts w:cs="Mangal"/>
          <w:color w:val="4F82BE"/>
          <w:sz w:val="22"/>
          <w:szCs w:val="22"/>
          <w:cs/>
          <w:lang w:bidi="hi-IN"/>
        </w:rPr>
        <w:t>किस</w:t>
      </w:r>
      <w:r w:rsidR="00F97FAB" w:rsidRPr="002326A8">
        <w:rPr>
          <w:rFonts w:cs="KrutiDev010"/>
          <w:color w:val="4F82BE"/>
          <w:sz w:val="22"/>
          <w:szCs w:val="22"/>
        </w:rPr>
        <w:t xml:space="preserve"> </w:t>
      </w:r>
      <w:r w:rsidRPr="002326A8">
        <w:rPr>
          <w:rFonts w:cs="Mangal"/>
          <w:color w:val="4F82BE"/>
          <w:sz w:val="22"/>
          <w:szCs w:val="22"/>
          <w:cs/>
          <w:lang w:bidi="hi-IN"/>
        </w:rPr>
        <w:t>बारे</w:t>
      </w:r>
      <w:r w:rsidR="00F97FAB" w:rsidRPr="002326A8">
        <w:rPr>
          <w:rFonts w:cs="KrutiDev010"/>
          <w:color w:val="4F82BE"/>
          <w:sz w:val="22"/>
          <w:szCs w:val="22"/>
        </w:rPr>
        <w:t xml:space="preserve"> </w:t>
      </w:r>
      <w:r w:rsidRPr="002326A8">
        <w:rPr>
          <w:rFonts w:cs="Mangal"/>
          <w:color w:val="4F82BE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4F82BE"/>
          <w:sz w:val="22"/>
          <w:szCs w:val="22"/>
        </w:rPr>
        <w:t xml:space="preserve"> </w:t>
      </w:r>
      <w:r w:rsidRPr="002326A8">
        <w:rPr>
          <w:rFonts w:cs="Mangal"/>
          <w:color w:val="4F82BE"/>
          <w:sz w:val="22"/>
          <w:szCs w:val="22"/>
          <w:cs/>
          <w:lang w:bidi="hi-IN"/>
        </w:rPr>
        <w:t>है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ज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स</w:t>
      </w:r>
      <w:r w:rsidR="00F97FAB" w:rsidRPr="002326A8">
        <w:rPr>
          <w:rFonts w:cs="Arial"/>
          <w:color w:val="000000"/>
          <w:sz w:val="22"/>
          <w:szCs w:val="22"/>
        </w:rPr>
        <w:t>-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ा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ेख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ार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ओ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िखा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ेंगे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ि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ण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ीव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ंभ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ता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स्तुओ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मारतो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हाड़ो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ेड़ों</w:t>
      </w:r>
      <w:r w:rsidR="00F97FAB" w:rsidRPr="002326A8">
        <w:rPr>
          <w:rFonts w:cs="Arial"/>
          <w:color w:val="000000"/>
          <w:sz w:val="22"/>
          <w:szCs w:val="22"/>
        </w:rPr>
        <w:t>,</w:t>
      </w:r>
      <w:r w:rsidR="000F6F56" w:rsidRPr="002326A8">
        <w:rPr>
          <w:rFonts w:cs="Arial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ुद्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हर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-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ाँ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ोग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मा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ाथ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ैर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ल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(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ित्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1)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।</w:t>
      </w:r>
    </w:p>
    <w:p w:rsidR="004117BB" w:rsidRPr="002326A8" w:rsidRDefault="00FE4ECA" w:rsidP="000F6F56">
      <w:pPr>
        <w:autoSpaceDE w:val="0"/>
        <w:autoSpaceDN w:val="0"/>
        <w:adjustRightInd w:val="0"/>
        <w:spacing w:before="240"/>
        <w:rPr>
          <w:rFonts w:cs="Mangal"/>
          <w:color w:val="000000"/>
          <w:sz w:val="22"/>
          <w:szCs w:val="22"/>
          <w:lang w:bidi="hi-IN"/>
        </w:rPr>
      </w:pPr>
      <w:r>
        <w:rPr>
          <w:rFonts w:cs="Mangal"/>
          <w:noProof/>
          <w:color w:val="000000"/>
          <w:sz w:val="22"/>
          <w:szCs w:val="22"/>
          <w:lang w:bidi="hi-IN"/>
        </w:rPr>
        <w:drawing>
          <wp:inline distT="0" distB="0" distL="0" distR="0">
            <wp:extent cx="4572000" cy="3429000"/>
            <wp:effectExtent l="1905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429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b/>
          <w:bCs/>
          <w:color w:val="000000"/>
          <w:sz w:val="22"/>
          <w:szCs w:val="22"/>
          <w:cs/>
          <w:lang w:bidi="hi-IN"/>
        </w:rPr>
        <w:t>चित्र</w:t>
      </w:r>
      <w:r w:rsidR="00F97FAB" w:rsidRPr="002326A8">
        <w:rPr>
          <w:rFonts w:cs="KrutiDev010"/>
          <w:b/>
          <w:bCs/>
          <w:color w:val="000000"/>
          <w:sz w:val="22"/>
          <w:szCs w:val="22"/>
        </w:rPr>
        <w:t xml:space="preserve"> </w:t>
      </w:r>
      <w:r w:rsidR="00F97FAB" w:rsidRPr="002326A8">
        <w:rPr>
          <w:b/>
          <w:bCs/>
          <w:color w:val="000000"/>
          <w:sz w:val="22"/>
          <w:szCs w:val="22"/>
        </w:rPr>
        <w:t xml:space="preserve">1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ग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ूनिट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ीखेंग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्यामित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िर्मा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ायोग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िक्ष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ूर्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ैसे</w:t>
      </w:r>
      <w:r w:rsidR="000F6F56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ूनिट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ह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गह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णिती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्षेत्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ुझा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र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के</w:t>
      </w:r>
      <w:r w:rsidR="000F6F56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त्मनिर्भ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शिक्षु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एँगे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ढ़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चार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ूर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र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झ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ेंग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ह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ाग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lastRenderedPageBreak/>
        <w:t>सकेंगे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0F6F56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ध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द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ूनिट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िक्ष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ौर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‘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फँस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चने</w:t>
      </w:r>
      <w:r w:rsidR="00F97FAB" w:rsidRPr="002326A8">
        <w:rPr>
          <w:rFonts w:cs="Arial"/>
          <w:color w:val="000000"/>
          <w:sz w:val="22"/>
          <w:szCs w:val="22"/>
        </w:rPr>
        <w:t xml:space="preserve">’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री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ता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4F82BE"/>
          <w:sz w:val="22"/>
          <w:szCs w:val="22"/>
        </w:rPr>
      </w:pPr>
      <w:r w:rsidRPr="002326A8">
        <w:rPr>
          <w:rFonts w:cs="Mangal"/>
          <w:color w:val="4F82BE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4F82BE"/>
          <w:sz w:val="22"/>
          <w:szCs w:val="22"/>
        </w:rPr>
        <w:t xml:space="preserve"> </w:t>
      </w:r>
      <w:r w:rsidRPr="002326A8">
        <w:rPr>
          <w:rFonts w:cs="Mangal"/>
          <w:color w:val="4F82BE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4F82BE"/>
          <w:sz w:val="22"/>
          <w:szCs w:val="22"/>
        </w:rPr>
        <w:t xml:space="preserve"> </w:t>
      </w:r>
      <w:r w:rsidRPr="002326A8">
        <w:rPr>
          <w:rFonts w:cs="Mangal"/>
          <w:color w:val="4F82BE"/>
          <w:sz w:val="22"/>
          <w:szCs w:val="22"/>
          <w:cs/>
          <w:lang w:bidi="hi-IN"/>
        </w:rPr>
        <w:t>इकाई</w:t>
      </w:r>
      <w:r w:rsidR="00F97FAB" w:rsidRPr="002326A8">
        <w:rPr>
          <w:rFonts w:cs="KrutiDev010"/>
          <w:color w:val="4F82BE"/>
          <w:sz w:val="22"/>
          <w:szCs w:val="22"/>
        </w:rPr>
        <w:t xml:space="preserve"> </w:t>
      </w:r>
      <w:r w:rsidRPr="002326A8">
        <w:rPr>
          <w:rFonts w:cs="Mangal"/>
          <w:color w:val="4F82BE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4F82BE"/>
          <w:sz w:val="22"/>
          <w:szCs w:val="22"/>
        </w:rPr>
        <w:t xml:space="preserve"> </w:t>
      </w:r>
      <w:r w:rsidRPr="002326A8">
        <w:rPr>
          <w:rFonts w:cs="Mangal"/>
          <w:color w:val="4F82BE"/>
          <w:sz w:val="22"/>
          <w:szCs w:val="22"/>
          <w:cs/>
          <w:lang w:bidi="hi-IN"/>
        </w:rPr>
        <w:t>क्या</w:t>
      </w:r>
      <w:r w:rsidR="00F97FAB" w:rsidRPr="002326A8">
        <w:rPr>
          <w:rFonts w:cs="KrutiDev010"/>
          <w:color w:val="4F82BE"/>
          <w:sz w:val="22"/>
          <w:szCs w:val="22"/>
        </w:rPr>
        <w:t xml:space="preserve"> </w:t>
      </w:r>
      <w:r w:rsidRPr="002326A8">
        <w:rPr>
          <w:rFonts w:cs="Mangal"/>
          <w:color w:val="4F82BE"/>
          <w:sz w:val="22"/>
          <w:szCs w:val="22"/>
          <w:cs/>
          <w:lang w:bidi="hi-IN"/>
        </w:rPr>
        <w:t>सीख</w:t>
      </w:r>
      <w:r w:rsidR="00F97FAB" w:rsidRPr="002326A8">
        <w:rPr>
          <w:rFonts w:cs="KrutiDev010"/>
          <w:color w:val="4F82BE"/>
          <w:sz w:val="22"/>
          <w:szCs w:val="22"/>
        </w:rPr>
        <w:t xml:space="preserve"> </w:t>
      </w:r>
      <w:r w:rsidRPr="002326A8">
        <w:rPr>
          <w:rFonts w:cs="Mangal"/>
          <w:color w:val="4F82BE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4F82BE"/>
          <w:sz w:val="22"/>
          <w:szCs w:val="22"/>
        </w:rPr>
        <w:t xml:space="preserve"> </w:t>
      </w:r>
      <w:r w:rsidRPr="002326A8">
        <w:rPr>
          <w:rFonts w:cs="Mangal"/>
          <w:color w:val="4F82BE"/>
          <w:sz w:val="22"/>
          <w:szCs w:val="22"/>
          <w:cs/>
          <w:lang w:bidi="hi-IN"/>
        </w:rPr>
        <w:t>हैं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ीख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स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नं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े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ढ़ाव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दे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ूर्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ड़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ैम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रच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7F54E9" w:rsidRPr="002326A8">
        <w:rPr>
          <w:rFonts w:cs="Mangal"/>
          <w:color w:val="000000"/>
          <w:sz w:val="22"/>
          <w:szCs w:val="22"/>
          <w:cs/>
          <w:lang w:bidi="hi-IN"/>
        </w:rPr>
        <w:t>कार्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ै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ें।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प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केल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फँ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स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निबट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द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ता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शिक्ष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ग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ढ़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्यक्तिगत</w:t>
      </w:r>
      <w:r w:rsidR="000F6F56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रणनीतियाँ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कस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कें।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्यामिती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रच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िख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ायोग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तरीक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चार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का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ंबंध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ंसाध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1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नसीएफ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(2005)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नसीएफटी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(2009)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िक्ष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वश्यकताओ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</w:p>
    <w:p w:rsidR="00F97FAB" w:rsidRPr="002326A8" w:rsidRDefault="00F97FAB" w:rsidP="000F6F56">
      <w:pPr>
        <w:autoSpaceDE w:val="0"/>
        <w:autoSpaceDN w:val="0"/>
        <w:adjustRightInd w:val="0"/>
        <w:spacing w:before="240"/>
        <w:rPr>
          <w:rFonts w:cs="KrutiDev010"/>
          <w:color w:val="4F82BE"/>
          <w:sz w:val="22"/>
          <w:szCs w:val="22"/>
        </w:rPr>
      </w:pPr>
      <w:r w:rsidRPr="002326A8">
        <w:rPr>
          <w:rFonts w:cs="Arial"/>
          <w:color w:val="4F82BE"/>
          <w:sz w:val="22"/>
          <w:szCs w:val="22"/>
        </w:rPr>
        <w:t xml:space="preserve">1 </w:t>
      </w:r>
      <w:r w:rsidR="00522056" w:rsidRPr="002326A8">
        <w:rPr>
          <w:rFonts w:cs="Mangal"/>
          <w:color w:val="4F82BE"/>
          <w:sz w:val="22"/>
          <w:szCs w:val="22"/>
          <w:cs/>
          <w:lang w:bidi="hi-IN"/>
        </w:rPr>
        <w:t>कागज़</w:t>
      </w:r>
      <w:r w:rsidRPr="002326A8">
        <w:rPr>
          <w:rFonts w:cs="KrutiDev010"/>
          <w:color w:val="4F82BE"/>
          <w:sz w:val="22"/>
          <w:szCs w:val="22"/>
        </w:rPr>
        <w:t xml:space="preserve"> </w:t>
      </w:r>
      <w:r w:rsidR="00522056" w:rsidRPr="002326A8">
        <w:rPr>
          <w:rFonts w:cs="Mangal"/>
          <w:color w:val="4F82BE"/>
          <w:sz w:val="22"/>
          <w:szCs w:val="22"/>
          <w:cs/>
          <w:lang w:bidi="hi-IN"/>
        </w:rPr>
        <w:t>मोडकर</w:t>
      </w:r>
      <w:r w:rsidRPr="002326A8">
        <w:rPr>
          <w:rFonts w:cs="KrutiDev010"/>
          <w:color w:val="4F82BE"/>
          <w:sz w:val="22"/>
          <w:szCs w:val="22"/>
        </w:rPr>
        <w:t xml:space="preserve"> </w:t>
      </w:r>
      <w:r w:rsidR="00522056" w:rsidRPr="002326A8">
        <w:rPr>
          <w:rFonts w:cs="Mangal"/>
          <w:color w:val="4F82BE"/>
          <w:sz w:val="22"/>
          <w:szCs w:val="22"/>
          <w:cs/>
          <w:lang w:bidi="hi-IN"/>
        </w:rPr>
        <w:t>कोण</w:t>
      </w:r>
      <w:r w:rsidRPr="002326A8">
        <w:rPr>
          <w:rFonts w:cs="KrutiDev010"/>
          <w:color w:val="4F82BE"/>
          <w:sz w:val="22"/>
          <w:szCs w:val="22"/>
        </w:rPr>
        <w:t xml:space="preserve"> </w:t>
      </w:r>
      <w:r w:rsidR="00522056" w:rsidRPr="002326A8">
        <w:rPr>
          <w:rFonts w:cs="Mangal"/>
          <w:color w:val="4F82BE"/>
          <w:sz w:val="22"/>
          <w:szCs w:val="22"/>
          <w:cs/>
          <w:lang w:bidi="hi-IN"/>
        </w:rPr>
        <w:t>बनाना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जीव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ण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हत्वपूर्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ूमि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फि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क्स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स</w:t>
      </w:r>
      <w:r w:rsidR="00F97FAB" w:rsidRPr="002326A8">
        <w:rPr>
          <w:rFonts w:cs="Arial"/>
          <w:color w:val="000000"/>
          <w:sz w:val="22"/>
          <w:szCs w:val="22"/>
        </w:rPr>
        <w:t>-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ा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ण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ेख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ा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ण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ोड़</w:t>
      </w:r>
      <w:r w:rsidR="000F6F56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ाते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िन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ण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ोच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क्स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चार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गज़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नी</w:t>
      </w:r>
      <w:r w:rsidR="000F6F56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तिच्छेद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ेखाओ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ीम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ख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ि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व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ाँद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म्पा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हाय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ाप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ना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1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द्देश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ता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क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व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यताक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गज़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टुकड़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ेकर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ोड़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ण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765C68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‘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िर्माण</w:t>
      </w:r>
      <w:r w:rsidR="00F97FAB" w:rsidRPr="002326A8">
        <w:rPr>
          <w:rFonts w:cs="Arial"/>
          <w:color w:val="000000"/>
          <w:sz w:val="22"/>
          <w:szCs w:val="22"/>
        </w:rPr>
        <w:t xml:space="preserve">’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ण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िवर्त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ायोग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नुभ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िह्न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ीछ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र्थ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िरूप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ंकल्पनाएँ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झ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765C68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द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ण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्वर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ोहरा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ों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ाथम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ल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ढ़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ंगे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Mangal"/>
          <w:color w:val="000000"/>
          <w:sz w:val="22"/>
          <w:szCs w:val="22"/>
          <w:lang w:bidi="hi-IN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ूनिट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तिविध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या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हल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च्छ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ग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तिविध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ूर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र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(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765C68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ंश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Arial"/>
          <w:color w:val="000000"/>
          <w:sz w:val="22"/>
          <w:szCs w:val="22"/>
        </w:rPr>
        <w:t xml:space="preserve">)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्वय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ेखे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ेहत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ग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द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या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हकर्म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्यों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नुभ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765C68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ेंग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द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िलेगी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्वय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या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िक्षार्थ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नुभव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ीत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झांक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ौ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िलेगा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ोक्ष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765C68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िक्ष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िक्ष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नुभव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भाव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ेगा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ैय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तिविध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765C68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े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ाठ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द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ोच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र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ु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स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ीख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िली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ीख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ाल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ध्य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ंद्रित</w:t>
      </w:r>
      <w:r w:rsidR="00765C68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ख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ाल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ध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ैक्ष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ातावर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न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द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िलेगी।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56"/>
      </w:tblGrid>
      <w:tr w:rsidR="00C76B0F" w:rsidRPr="0029630F" w:rsidTr="0029630F">
        <w:tc>
          <w:tcPr>
            <w:tcW w:w="8856" w:type="dxa"/>
          </w:tcPr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29630F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गतिविधि</w:t>
            </w:r>
            <w:r w:rsidRPr="0029630F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29630F">
              <w:rPr>
                <w:rFonts w:cs="Arial"/>
                <w:color w:val="E46C0A"/>
                <w:sz w:val="22"/>
                <w:szCs w:val="22"/>
              </w:rPr>
              <w:t xml:space="preserve">1: </w:t>
            </w:r>
            <w:r w:rsidRPr="0029630F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कागज़</w:t>
            </w:r>
            <w:r w:rsidRPr="0029630F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मोडकर</w:t>
            </w:r>
            <w:r w:rsidRPr="0029630F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कोण</w:t>
            </w:r>
            <w:r w:rsidRPr="0029630F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बनाना</w:t>
            </w:r>
          </w:p>
        </w:tc>
      </w:tr>
      <w:tr w:rsidR="00C76B0F" w:rsidRPr="0029630F" w:rsidTr="0029630F">
        <w:tc>
          <w:tcPr>
            <w:tcW w:w="8856" w:type="dxa"/>
          </w:tcPr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lastRenderedPageBreak/>
              <w:t>अप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र्थिय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ताएँ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ई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भ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ीध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नार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180</w:t>
            </w:r>
            <w:r w:rsidRPr="0029630F">
              <w:rPr>
                <w:rFonts w:cs="MicrosoftSansSerif"/>
                <w:color w:val="000000"/>
                <w:sz w:val="22"/>
                <w:szCs w:val="22"/>
              </w:rPr>
              <w:t xml:space="preserve">°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ऋजु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ण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्रतिनिधनत्व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त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.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ब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स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गज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स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्रकार मोड़त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रंभि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रण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ंतिम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रण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ड़े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स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ण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मद्विभाज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त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।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प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र्थिय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ह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स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्ञा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पयोग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180</w:t>
            </w:r>
            <w:r w:rsidRPr="0029630F">
              <w:rPr>
                <w:rFonts w:cs="MicrosoftSansSerif"/>
                <w:color w:val="000000"/>
                <w:sz w:val="22"/>
                <w:szCs w:val="22"/>
              </w:rPr>
              <w:t>°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, 90</w:t>
            </w:r>
            <w:r w:rsidRPr="0029630F">
              <w:rPr>
                <w:rFonts w:cs="MicrosoftSansSerif"/>
                <w:color w:val="000000"/>
                <w:sz w:val="22"/>
                <w:szCs w:val="22"/>
              </w:rPr>
              <w:t>°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, 77.5</w:t>
            </w:r>
            <w:r w:rsidRPr="0029630F">
              <w:rPr>
                <w:rFonts w:cs="MicrosoftSansSerif"/>
                <w:color w:val="000000"/>
                <w:sz w:val="22"/>
                <w:szCs w:val="22"/>
              </w:rPr>
              <w:t>°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, 50</w:t>
            </w:r>
            <w:r w:rsidRPr="0029630F">
              <w:rPr>
                <w:rFonts w:cs="MicrosoftSansSerif"/>
                <w:color w:val="000000"/>
                <w:sz w:val="22"/>
                <w:szCs w:val="22"/>
              </w:rPr>
              <w:t>°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, 45</w:t>
            </w:r>
            <w:r w:rsidRPr="0029630F">
              <w:rPr>
                <w:rFonts w:cs="MicrosoftSansSerif"/>
                <w:color w:val="000000"/>
                <w:sz w:val="22"/>
                <w:szCs w:val="22"/>
              </w:rPr>
              <w:t>°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, 30</w:t>
            </w:r>
            <w:r w:rsidRPr="0029630F">
              <w:rPr>
                <w:rFonts w:cs="MicrosoftSansSerif"/>
                <w:color w:val="000000"/>
                <w:sz w:val="22"/>
                <w:szCs w:val="22"/>
              </w:rPr>
              <w:t>°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, 22.5</w:t>
            </w:r>
            <w:r w:rsidRPr="0029630F">
              <w:rPr>
                <w:rFonts w:cs="MicrosoftSansSerif"/>
                <w:color w:val="000000"/>
                <w:sz w:val="22"/>
                <w:szCs w:val="22"/>
              </w:rPr>
              <w:t xml:space="preserve">°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11.25</w:t>
            </w:r>
            <w:r w:rsidRPr="0029630F">
              <w:rPr>
                <w:rFonts w:cs="MicrosoftSansSerif"/>
                <w:color w:val="000000"/>
                <w:sz w:val="22"/>
                <w:szCs w:val="22"/>
              </w:rPr>
              <w:t xml:space="preserve">°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ाप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ाल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ण बना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्रयास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ें।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न्ह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्रश्न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त्त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ेन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गा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: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29630F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ौ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ण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ोड़क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ना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सा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थे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?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29630F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ौ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ना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ुश्किल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संभव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थे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?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29630F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भ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ण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180</w:t>
            </w:r>
            <w:r w:rsidRPr="0029630F">
              <w:rPr>
                <w:rFonts w:cs="MicrosoftSansSerif"/>
                <w:color w:val="000000"/>
                <w:sz w:val="22"/>
                <w:szCs w:val="22"/>
              </w:rPr>
              <w:t xml:space="preserve">°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म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्य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?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्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स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ा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ड़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ण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मद्विभाजि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न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ंभव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?</w:t>
            </w:r>
          </w:p>
        </w:tc>
      </w:tr>
    </w:tbl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F89746"/>
          <w:sz w:val="22"/>
          <w:szCs w:val="22"/>
        </w:rPr>
      </w:pPr>
      <w:r w:rsidRPr="002326A8">
        <w:rPr>
          <w:rFonts w:cs="Mangal"/>
          <w:color w:val="F89746"/>
          <w:sz w:val="22"/>
          <w:szCs w:val="22"/>
          <w:cs/>
          <w:lang w:bidi="hi-IN"/>
        </w:rPr>
        <w:t>केस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स्टडी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="00F97FAB" w:rsidRPr="002326A8">
        <w:rPr>
          <w:rFonts w:cs="Arial"/>
          <w:color w:val="F89746"/>
          <w:sz w:val="22"/>
          <w:szCs w:val="22"/>
        </w:rPr>
        <w:t xml:space="preserve">1: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गतिविधि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="00F97FAB" w:rsidRPr="002326A8">
        <w:rPr>
          <w:rFonts w:cs="Arial"/>
          <w:color w:val="F89746"/>
          <w:sz w:val="22"/>
          <w:szCs w:val="22"/>
        </w:rPr>
        <w:t xml:space="preserve">1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अनुभव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श्रीमती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मनीषा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बताती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हैं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i/>
          <w:iCs/>
          <w:color w:val="000000"/>
          <w:sz w:val="22"/>
          <w:szCs w:val="22"/>
        </w:rPr>
      </w:pP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अध्यापिका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हानी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जिसने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अपने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प्राथमिक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क्षा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विद्या</w:t>
      </w:r>
      <w:r w:rsidR="00B7446B"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र्थि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यों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साथ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गतिविधि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i/>
          <w:iCs/>
          <w:color w:val="000000"/>
          <w:sz w:val="22"/>
          <w:szCs w:val="22"/>
        </w:rPr>
        <w:t xml:space="preserve">1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प्रयास</w:t>
      </w:r>
      <w:r w:rsidR="00F97FAB" w:rsidRPr="002326A8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Mangal"/>
          <w:i/>
          <w:iCs/>
          <w:color w:val="000000"/>
          <w:sz w:val="22"/>
          <w:szCs w:val="22"/>
          <w:cs/>
          <w:lang w:bidi="hi-IN"/>
        </w:rPr>
        <w:t>किया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हल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गज़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ोड़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(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हु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ंब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ी</w:t>
      </w:r>
      <w:r w:rsidR="00F97FAB" w:rsidRPr="002326A8">
        <w:rPr>
          <w:rFonts w:cs="Arial"/>
          <w:color w:val="000000"/>
          <w:sz w:val="22"/>
          <w:szCs w:val="22"/>
        </w:rPr>
        <w:t xml:space="preserve">)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रंभ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ोड़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कराए</w:t>
      </w:r>
      <w:r w:rsidR="00765C68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ु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े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ंकल्प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जी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ण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ध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ैं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न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श्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ूछ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ोच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ह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765C68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्थिर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च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ान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े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ग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ि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ाला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त</w:t>
      </w:r>
      <w:r w:rsidR="00F97FAB" w:rsidRPr="002326A8">
        <w:rPr>
          <w:rFonts w:cs="Arial"/>
          <w:color w:val="000000"/>
          <w:sz w:val="22"/>
          <w:szCs w:val="22"/>
        </w:rPr>
        <w:t xml:space="preserve">: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ैं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हल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ठ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ोन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ाथ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म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फैलाकर</w:t>
      </w:r>
      <w:r w:rsidR="00765C68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180</w:t>
      </w:r>
      <w:r w:rsidR="00F97FAB" w:rsidRPr="002326A8">
        <w:rPr>
          <w:rFonts w:cs="MicrosoftSansSerif"/>
          <w:color w:val="000000"/>
          <w:sz w:val="22"/>
          <w:szCs w:val="22"/>
        </w:rPr>
        <w:t>°</w:t>
      </w:r>
      <w:r w:rsidR="00F97FAB" w:rsidRPr="002326A8">
        <w:rPr>
          <w:rFonts w:cs="Arial"/>
          <w:color w:val="000000"/>
          <w:sz w:val="22"/>
          <w:szCs w:val="22"/>
        </w:rPr>
        <w:t>, 360</w:t>
      </w:r>
      <w:r w:rsidR="00F97FAB" w:rsidRPr="002326A8">
        <w:rPr>
          <w:rFonts w:cs="MicrosoftSansSerif"/>
          <w:color w:val="000000"/>
          <w:sz w:val="22"/>
          <w:szCs w:val="22"/>
        </w:rPr>
        <w:t>°</w:t>
      </w:r>
      <w:r w:rsidR="00F97FAB" w:rsidRPr="002326A8">
        <w:rPr>
          <w:rFonts w:cs="Arial"/>
          <w:color w:val="000000"/>
          <w:sz w:val="22"/>
          <w:szCs w:val="22"/>
        </w:rPr>
        <w:t>, 720</w:t>
      </w:r>
      <w:r w:rsidR="00F97FAB" w:rsidRPr="002326A8">
        <w:rPr>
          <w:rFonts w:cs="MicrosoftSansSerif"/>
          <w:color w:val="000000"/>
          <w:sz w:val="22"/>
          <w:szCs w:val="22"/>
        </w:rPr>
        <w:t>°</w:t>
      </w:r>
      <w:r w:rsidR="00F97FAB" w:rsidRPr="002326A8">
        <w:rPr>
          <w:rFonts w:cs="Arial"/>
          <w:color w:val="000000"/>
          <w:sz w:val="22"/>
          <w:szCs w:val="22"/>
        </w:rPr>
        <w:t>, 90</w:t>
      </w:r>
      <w:r w:rsidR="00F97FAB" w:rsidRPr="002326A8">
        <w:rPr>
          <w:rFonts w:cs="MicrosoftSansSerif"/>
          <w:color w:val="000000"/>
          <w:sz w:val="22"/>
          <w:szCs w:val="22"/>
        </w:rPr>
        <w:t>°</w:t>
      </w:r>
      <w:r w:rsidR="00F97FAB" w:rsidRPr="002326A8">
        <w:rPr>
          <w:rFonts w:cs="Arial"/>
          <w:color w:val="000000"/>
          <w:sz w:val="22"/>
          <w:szCs w:val="22"/>
        </w:rPr>
        <w:t>, 45</w:t>
      </w:r>
      <w:r w:rsidR="00F97FAB" w:rsidRPr="002326A8">
        <w:rPr>
          <w:rFonts w:cs="MicrosoftSansSerif"/>
          <w:color w:val="000000"/>
          <w:sz w:val="22"/>
          <w:szCs w:val="22"/>
        </w:rPr>
        <w:t>°</w:t>
      </w:r>
      <w:r w:rsidR="00F97FAB" w:rsidRPr="002326A8">
        <w:rPr>
          <w:rFonts w:cs="Arial"/>
          <w:color w:val="000000"/>
          <w:sz w:val="22"/>
          <w:szCs w:val="22"/>
        </w:rPr>
        <w:t>, 360</w:t>
      </w:r>
      <w:r w:rsidR="00F97FAB" w:rsidRPr="002326A8">
        <w:rPr>
          <w:rFonts w:cs="MicrosoftSansSerif"/>
          <w:color w:val="000000"/>
          <w:sz w:val="22"/>
          <w:szCs w:val="22"/>
        </w:rPr>
        <w:t xml:space="preserve">°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धा</w:t>
      </w:r>
      <w:r w:rsidR="00F97FAB" w:rsidRPr="002326A8">
        <w:rPr>
          <w:rFonts w:cs="Arial"/>
          <w:color w:val="000000"/>
          <w:sz w:val="22"/>
          <w:szCs w:val="22"/>
        </w:rPr>
        <w:t>, 45</w:t>
      </w:r>
      <w:r w:rsidR="00F97FAB" w:rsidRPr="002326A8">
        <w:rPr>
          <w:rFonts w:cs="MicrosoftSansSerif"/>
          <w:color w:val="000000"/>
          <w:sz w:val="22"/>
          <w:szCs w:val="22"/>
        </w:rPr>
        <w:t xml:space="preserve">°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ुगना</w:t>
      </w:r>
      <w:r w:rsidR="00F97FAB" w:rsidRPr="002326A8">
        <w:rPr>
          <w:rFonts w:cs="Arial"/>
          <w:color w:val="000000"/>
          <w:sz w:val="22"/>
          <w:szCs w:val="22"/>
        </w:rPr>
        <w:t>, 360</w:t>
      </w:r>
      <w:r w:rsidR="00F97FAB" w:rsidRPr="002326A8">
        <w:rPr>
          <w:rFonts w:cs="MicrosoftSansSerif"/>
          <w:color w:val="000000"/>
          <w:sz w:val="22"/>
          <w:szCs w:val="22"/>
        </w:rPr>
        <w:t xml:space="preserve">°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धा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स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45</w:t>
      </w:r>
      <w:r w:rsidR="00F97FAB" w:rsidRPr="002326A8">
        <w:rPr>
          <w:rFonts w:cs="MicrosoftSansSerif"/>
          <w:color w:val="000000"/>
          <w:sz w:val="22"/>
          <w:szCs w:val="22"/>
        </w:rPr>
        <w:t xml:space="preserve">°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द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क्षिणावर्त</w:t>
      </w:r>
      <w:r w:rsidR="00F97FAB" w:rsidRPr="002326A8">
        <w:rPr>
          <w:rFonts w:cs="Arial"/>
          <w:color w:val="000000"/>
          <w:sz w:val="22"/>
          <w:szCs w:val="22"/>
        </w:rPr>
        <w:t>/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ामावर्त</w:t>
      </w:r>
      <w:r w:rsidR="00765C68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घूम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हा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िस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ँ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्थि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ह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ूसर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क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ंग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िले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िस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ा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र्त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घूर्ण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765C68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ा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ैस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झ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े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इस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गज़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ोड़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खुश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े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ह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ख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हु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ड़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स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ई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शेष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ब</w:t>
      </w:r>
      <w:r w:rsidR="00765C68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छोट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ना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े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आप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िक्ष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भ्या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ोचना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ज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पन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ऐस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े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ोच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ठी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ह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हाँ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ड़बड़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ुई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ऐ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वाल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ओ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ध्य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ें</w:t>
      </w:r>
      <w:r w:rsidR="00765C68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िस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ुच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िखा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ग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ढ़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ु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ज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ए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िन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्पष्टीकर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वश्यक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ऐ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चिं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ह</w:t>
      </w:r>
      <w:r w:rsidR="00765C68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‘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्क्रिप्ट</w:t>
      </w:r>
      <w:r w:rsidR="00F97FAB" w:rsidRPr="002326A8">
        <w:rPr>
          <w:rFonts w:cs="Arial"/>
          <w:color w:val="000000"/>
          <w:sz w:val="22"/>
          <w:szCs w:val="22"/>
        </w:rPr>
        <w:t xml:space="preserve">’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ि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त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िस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द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त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ुच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ग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नोरंज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गर</w:t>
      </w:r>
      <w:r w:rsidR="00765C68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झ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ह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ह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तल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lastRenderedPageBreak/>
        <w:t>इस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्मिल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ुच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765C68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तिविधियाँ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े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ाल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भ्या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छोटी</w:t>
      </w:r>
      <w:r w:rsidR="00F97FAB" w:rsidRPr="002326A8">
        <w:rPr>
          <w:rFonts w:cs="Arial"/>
          <w:color w:val="000000"/>
          <w:sz w:val="22"/>
          <w:szCs w:val="22"/>
        </w:rPr>
        <w:t>–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छोट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ीज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ोट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ु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े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िन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फ़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फ़र्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ड़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ैसा</w:t>
      </w:r>
      <w:r w:rsidR="00765C68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्रीमत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नी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या।</w:t>
      </w:r>
    </w:p>
    <w:p w:rsidR="00F97FAB" w:rsidRPr="002326A8" w:rsidRDefault="00FE4ECA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>
        <w:rPr>
          <w:rFonts w:cs="Mangal"/>
          <w:noProof/>
          <w:color w:val="000000"/>
          <w:sz w:val="22"/>
          <w:szCs w:val="22"/>
          <w:lang w:bidi="hi-IN"/>
        </w:rPr>
        <w:drawing>
          <wp:inline distT="0" distB="0" distL="0" distR="0">
            <wp:extent cx="647700" cy="590550"/>
            <wp:effectExtent l="1905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117BB" w:rsidRPr="002326A8">
        <w:rPr>
          <w:rFonts w:cs="Mangal"/>
          <w:color w:val="000000"/>
          <w:sz w:val="22"/>
          <w:szCs w:val="22"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रुकें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ऐ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चिं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त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े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ाल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च्छ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श्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िम्नलिख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Arial"/>
          <w:color w:val="000000"/>
          <w:sz w:val="22"/>
          <w:szCs w:val="22"/>
        </w:rPr>
        <w:t>: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प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ैस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रही</w:t>
      </w:r>
      <w:r w:rsidR="00F97FAB" w:rsidRPr="002326A8">
        <w:rPr>
          <w:rFonts w:cs="Arial"/>
          <w:color w:val="000000"/>
          <w:sz w:val="22"/>
          <w:szCs w:val="22"/>
        </w:rPr>
        <w:t xml:space="preserve">?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नन्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या</w:t>
      </w:r>
      <w:r w:rsidR="00F97FAB" w:rsidRPr="002326A8">
        <w:rPr>
          <w:rFonts w:cs="Arial"/>
          <w:color w:val="000000"/>
          <w:sz w:val="22"/>
          <w:szCs w:val="22"/>
        </w:rPr>
        <w:t xml:space="preserve">?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इ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चार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रिच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थे</w:t>
      </w:r>
      <w:r w:rsidR="00F97FAB" w:rsidRPr="002326A8">
        <w:rPr>
          <w:rFonts w:cs="Arial"/>
          <w:color w:val="000000"/>
          <w:sz w:val="22"/>
          <w:szCs w:val="22"/>
        </w:rPr>
        <w:t>?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क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तिक्र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नपेक्ष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थी</w:t>
      </w:r>
      <w:r w:rsidR="00F97FAB" w:rsidRPr="002326A8">
        <w:rPr>
          <w:rFonts w:cs="Arial"/>
          <w:color w:val="000000"/>
          <w:sz w:val="22"/>
          <w:szCs w:val="22"/>
        </w:rPr>
        <w:t xml:space="preserve">?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्यों</w:t>
      </w:r>
      <w:r w:rsidR="00F97FAB" w:rsidRPr="002326A8">
        <w:rPr>
          <w:rFonts w:cs="Arial"/>
          <w:color w:val="000000"/>
          <w:sz w:val="22"/>
          <w:szCs w:val="22"/>
        </w:rPr>
        <w:t>?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बिं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दुओ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प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ग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प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झा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ोगा</w:t>
      </w:r>
      <w:r w:rsidR="00F97FAB" w:rsidRPr="002326A8">
        <w:rPr>
          <w:rFonts w:cs="Arial"/>
          <w:color w:val="000000"/>
          <w:sz w:val="22"/>
          <w:szCs w:val="22"/>
        </w:rPr>
        <w:t>?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तरी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ंशोध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2326A8">
        <w:rPr>
          <w:rFonts w:cs="Arial"/>
          <w:color w:val="000000"/>
          <w:sz w:val="22"/>
          <w:szCs w:val="22"/>
        </w:rPr>
        <w:t xml:space="preserve">?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ग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ाँ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इस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ीछ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प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र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था</w:t>
      </w:r>
      <w:r w:rsidR="00F97FAB" w:rsidRPr="002326A8">
        <w:rPr>
          <w:rFonts w:cs="Arial"/>
          <w:color w:val="000000"/>
          <w:sz w:val="22"/>
          <w:szCs w:val="22"/>
        </w:rPr>
        <w:t>?</w:t>
      </w:r>
    </w:p>
    <w:p w:rsidR="00F97FAB" w:rsidRPr="002326A8" w:rsidRDefault="00F97FAB" w:rsidP="000F6F56">
      <w:pPr>
        <w:autoSpaceDE w:val="0"/>
        <w:autoSpaceDN w:val="0"/>
        <w:adjustRightInd w:val="0"/>
        <w:spacing w:before="240"/>
        <w:rPr>
          <w:rFonts w:cs="KrutiDev010"/>
          <w:color w:val="4F82BE"/>
          <w:sz w:val="22"/>
          <w:szCs w:val="22"/>
        </w:rPr>
      </w:pPr>
      <w:r w:rsidRPr="002326A8">
        <w:rPr>
          <w:rFonts w:cs="Arial"/>
          <w:color w:val="4F82BE"/>
          <w:sz w:val="22"/>
          <w:szCs w:val="22"/>
        </w:rPr>
        <w:t xml:space="preserve">2 </w:t>
      </w:r>
      <w:r w:rsidR="00522056" w:rsidRPr="002326A8">
        <w:rPr>
          <w:rFonts w:cs="Mangal"/>
          <w:color w:val="4F82BE"/>
          <w:sz w:val="22"/>
          <w:szCs w:val="22"/>
          <w:cs/>
          <w:lang w:bidi="hi-IN"/>
        </w:rPr>
        <w:t>बढ़ाना</w:t>
      </w:r>
      <w:r w:rsidRPr="002326A8">
        <w:rPr>
          <w:rFonts w:cs="KrutiDev010"/>
          <w:color w:val="4F82BE"/>
          <w:sz w:val="22"/>
          <w:szCs w:val="22"/>
        </w:rPr>
        <w:t xml:space="preserve"> </w:t>
      </w:r>
      <w:r w:rsidR="00522056" w:rsidRPr="002326A8">
        <w:rPr>
          <w:rFonts w:cs="Mangal"/>
          <w:color w:val="4F82BE"/>
          <w:sz w:val="22"/>
          <w:szCs w:val="22"/>
          <w:cs/>
          <w:lang w:bidi="hi-IN"/>
        </w:rPr>
        <w:t>व</w:t>
      </w:r>
      <w:r w:rsidRPr="002326A8">
        <w:rPr>
          <w:rFonts w:cs="KrutiDev010"/>
          <w:color w:val="4F82BE"/>
          <w:sz w:val="22"/>
          <w:szCs w:val="22"/>
        </w:rPr>
        <w:t xml:space="preserve"> </w:t>
      </w:r>
      <w:r w:rsidR="00522056" w:rsidRPr="002326A8">
        <w:rPr>
          <w:rFonts w:cs="Mangal"/>
          <w:color w:val="4F82BE"/>
          <w:sz w:val="22"/>
          <w:szCs w:val="22"/>
          <w:cs/>
          <w:lang w:bidi="hi-IN"/>
        </w:rPr>
        <w:t>घटाना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प्रत्ये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ित्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क्ल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घट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(scaling factor)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ध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ढ़ा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ास्तव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ीव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ातार</w:t>
      </w:r>
      <w:r w:rsidR="00765C68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ह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ू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ित्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छोट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ड़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य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य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ित्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ूस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‘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ान</w:t>
      </w:r>
      <w:r w:rsidR="00F97FAB" w:rsidRPr="002326A8">
        <w:rPr>
          <w:rFonts w:cs="Arial"/>
          <w:color w:val="000000"/>
          <w:sz w:val="22"/>
          <w:szCs w:val="22"/>
        </w:rPr>
        <w:t xml:space="preserve">’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X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ढ़ा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‘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्रिभुज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ानता</w:t>
      </w:r>
      <w:r w:rsidR="00F97FAB" w:rsidRPr="002326A8">
        <w:rPr>
          <w:rFonts w:cs="Arial"/>
          <w:color w:val="000000"/>
          <w:sz w:val="22"/>
          <w:szCs w:val="22"/>
        </w:rPr>
        <w:t xml:space="preserve">’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क्सर</w:t>
      </w:r>
      <w:r w:rsidR="00765C68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या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ेश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त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द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ों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ित्र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ल्क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(scaling)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ल्क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(scalid)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ू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ित्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ीच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ंबंध</w:t>
      </w:r>
      <w:r w:rsidR="00765C68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ध्य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Mangal"/>
          <w:color w:val="000000"/>
          <w:sz w:val="22"/>
          <w:szCs w:val="22"/>
          <w:lang w:bidi="hi-IN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अगल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्रिभुज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ल्क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(scaling)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पन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कनी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द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ेंगे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फि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812629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ढ़ा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्रिभुज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क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िभाष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ढ़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घट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ल्क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(scaling factor)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घट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िर्धार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ेंगे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द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ी</w:t>
      </w:r>
      <w:r w:rsidR="00812629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ह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गज़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ि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्के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द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स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ड़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क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812629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े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ाभ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ध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‘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ास्तविक</w:t>
      </w:r>
      <w:r w:rsidR="00F97FAB" w:rsidRPr="002326A8">
        <w:rPr>
          <w:rFonts w:cs="Arial"/>
          <w:color w:val="000000"/>
          <w:sz w:val="22"/>
          <w:szCs w:val="22"/>
        </w:rPr>
        <w:t>-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कार</w:t>
      </w:r>
      <w:r w:rsidR="00F97FAB" w:rsidRPr="002326A8">
        <w:rPr>
          <w:rFonts w:cs="Arial"/>
          <w:color w:val="000000"/>
          <w:sz w:val="22"/>
          <w:szCs w:val="22"/>
        </w:rPr>
        <w:t xml:space="preserve">’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ाप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ाल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स्याएँ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िल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ाल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णिती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झ</w:t>
      </w:r>
      <w:r w:rsidR="00812629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्टड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ता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3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न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न्वेष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एगा।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56"/>
      </w:tblGrid>
      <w:tr w:rsidR="00C76B0F" w:rsidRPr="0029630F" w:rsidTr="0029630F">
        <w:tc>
          <w:tcPr>
            <w:tcW w:w="8856" w:type="dxa"/>
          </w:tcPr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29630F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गतिविधि</w:t>
            </w:r>
            <w:r w:rsidRPr="0029630F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29630F">
              <w:rPr>
                <w:rFonts w:cs="Arial"/>
                <w:color w:val="E46C0A"/>
                <w:sz w:val="22"/>
                <w:szCs w:val="22"/>
              </w:rPr>
              <w:t xml:space="preserve">2: </w:t>
            </w:r>
            <w:r w:rsidRPr="0029630F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बढ़ाना</w:t>
            </w:r>
            <w:r w:rsidRPr="0029630F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व</w:t>
            </w:r>
            <w:r w:rsidRPr="0029630F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घटाना</w:t>
            </w:r>
          </w:p>
        </w:tc>
      </w:tr>
      <w:tr w:rsidR="00C76B0F" w:rsidRPr="0029630F" w:rsidTr="0029630F">
        <w:tc>
          <w:tcPr>
            <w:tcW w:w="8856" w:type="dxa"/>
          </w:tcPr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ैयारी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lastRenderedPageBreak/>
              <w:t>यह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तिविध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ब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ेहत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ाभ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ेत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ब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र्थ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ी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चा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मूह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हयोग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त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ोजन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नाएँ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ौ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स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मूह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रहेग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और क्य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-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धि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त्मविश्वास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ाल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र्थिय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म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त्मविश्वास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र्थिय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ाथ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िल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त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ह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हत्वपूर्ण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ह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तिविधि बाह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ाए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दाहरण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िए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स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ैदा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हाँ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र्थ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़मी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चॉ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िख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िट्ट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कृतियाँ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न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ें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ुस्तिक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 कागज़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्था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ख़बा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ेहत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कल्प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गा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्योंक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ह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ड़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त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र्थिय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मूह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म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हत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मय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ह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हत्वपूर्ण है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ंसाधन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ै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िख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गज़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्याप्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ड़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ं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िस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भ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न्ह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ाथ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ेख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ें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सक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र्थ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ड़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गज़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औ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ड़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क्षर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 लिखना।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तिविधि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प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र्थिय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िम्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ताएँ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: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29630F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गज़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टुकड़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ि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ोड़क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्रिभुज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नाएँ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्रिभुज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का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हत्वपूर्ण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ही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।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29630F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्रिभुज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ाप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(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ण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भुजाएँ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)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सक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िमाप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िकालें।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29630F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़मी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स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का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्रिभुज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नाएँ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िसक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िमाप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गज़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्रिभुज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स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ुन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्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धि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माधान हैं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?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29630F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ड़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्रिभुज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ापें।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29630F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स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कनी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पयोग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के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हल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पयोग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ी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प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गज़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्रिभुज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भीत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्रिभुज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नाएँ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िसक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भुजाएँ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ूल त्रिभुज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ंग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भुजाओ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ध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ं।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29630F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ूल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्रिभुज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स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्रिभुज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(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छोट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ड़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ए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ए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)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ुलन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ें।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29630F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ब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ोच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ी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्रिभुज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्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मा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औ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्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भिन्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।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29630F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प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मूह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्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िख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िन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ऐ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धि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री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ोच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त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र्ण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त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्रिभुज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ूसर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ैसे बनाए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?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ेख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्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धियाँ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न्य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्रिभुज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स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शुर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भ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म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त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।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29630F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ब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पन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ध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िखें।</w:t>
            </w:r>
          </w:p>
        </w:tc>
      </w:tr>
    </w:tbl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Mangal"/>
          <w:color w:val="000000"/>
          <w:sz w:val="22"/>
          <w:szCs w:val="22"/>
          <w:lang w:bidi="hi-IN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lastRenderedPageBreak/>
        <w:t>वीडियो</w:t>
      </w:r>
      <w:r w:rsidR="00F97FAB" w:rsidRPr="002326A8">
        <w:rPr>
          <w:rFonts w:cs="Arial"/>
          <w:color w:val="000000"/>
          <w:sz w:val="22"/>
          <w:szCs w:val="22"/>
        </w:rPr>
        <w:t xml:space="preserve">: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</w:p>
    <w:p w:rsidR="004117BB" w:rsidRPr="002326A8" w:rsidRDefault="00FE4ECA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>
        <w:rPr>
          <w:rFonts w:cs="KrutiDev010"/>
          <w:noProof/>
          <w:color w:val="000000"/>
          <w:sz w:val="22"/>
          <w:szCs w:val="22"/>
          <w:lang w:bidi="hi-IN"/>
        </w:rPr>
        <w:lastRenderedPageBreak/>
        <w:drawing>
          <wp:inline distT="0" distB="0" distL="0" distR="0">
            <wp:extent cx="638175" cy="419100"/>
            <wp:effectExtent l="1905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न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ंसाध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2, ‘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2326A8">
        <w:rPr>
          <w:rFonts w:cs="Arial"/>
          <w:color w:val="000000"/>
          <w:sz w:val="22"/>
          <w:szCs w:val="22"/>
        </w:rPr>
        <w:t xml:space="preserve">’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ेखें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F89746"/>
          <w:sz w:val="22"/>
          <w:szCs w:val="22"/>
        </w:rPr>
      </w:pPr>
      <w:r w:rsidRPr="002326A8">
        <w:rPr>
          <w:rFonts w:cs="Mangal"/>
          <w:color w:val="F89746"/>
          <w:sz w:val="22"/>
          <w:szCs w:val="22"/>
          <w:cs/>
          <w:lang w:bidi="hi-IN"/>
        </w:rPr>
        <w:t>केस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स्टडी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="00F97FAB" w:rsidRPr="002326A8">
        <w:rPr>
          <w:rFonts w:cs="Arial"/>
          <w:color w:val="F89746"/>
          <w:sz w:val="22"/>
          <w:szCs w:val="22"/>
        </w:rPr>
        <w:t xml:space="preserve">2: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गतिविधि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="00F97FAB" w:rsidRPr="002326A8">
        <w:rPr>
          <w:rFonts w:cs="Arial"/>
          <w:color w:val="F89746"/>
          <w:sz w:val="22"/>
          <w:szCs w:val="22"/>
        </w:rPr>
        <w:t xml:space="preserve">2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अनुभव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श्रीमती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मोहंती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बताती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हैं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[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Arial"/>
          <w:color w:val="000000"/>
          <w:sz w:val="22"/>
          <w:szCs w:val="22"/>
        </w:rPr>
        <w:t xml:space="preserve">]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र्च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रंभ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ेकि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ऐ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े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िल्कु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ोगद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ह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े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ैं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झ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सान</w:t>
      </w:r>
      <w:r w:rsidR="00812629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ह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ेकि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ुझ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ठी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हाँ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ट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े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श्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हल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ा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गज़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्रिभुज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ना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-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री</w:t>
      </w:r>
      <w:r w:rsidR="00812629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झ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िश्च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त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ुश्कि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ा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ै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ोच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ाय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ू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्रिभुज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हल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ना</w:t>
      </w:r>
      <w:r w:rsidR="00812629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ाह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ाय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ुझ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ाठ्य</w:t>
      </w:r>
      <w:r w:rsidR="00F97FAB" w:rsidRPr="002326A8">
        <w:rPr>
          <w:rFonts w:cs="Arial"/>
          <w:color w:val="000000"/>
          <w:sz w:val="22"/>
          <w:szCs w:val="22"/>
        </w:rPr>
        <w:t>-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ुस्त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ेख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पन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ाददाश्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ाज़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ह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ाहिए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लेकिन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ैद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ुस्तक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हु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ता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त</w:t>
      </w:r>
      <w:r w:rsidR="00F97FAB" w:rsidRPr="002326A8">
        <w:rPr>
          <w:rFonts w:cs="Arial"/>
          <w:color w:val="000000"/>
          <w:sz w:val="22"/>
          <w:szCs w:val="22"/>
        </w:rPr>
        <w:t xml:space="preserve">: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ैं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ोचा</w:t>
      </w:r>
      <w:r w:rsidR="00F97FAB" w:rsidRPr="002326A8">
        <w:rPr>
          <w:rFonts w:cs="Arial"/>
          <w:color w:val="000000"/>
          <w:sz w:val="22"/>
          <w:szCs w:val="22"/>
        </w:rPr>
        <w:t>, ‘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ुझ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हाँ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फँ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ुझे</w:t>
      </w:r>
      <w:r w:rsidR="00812629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ीध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ूछ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े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ाहिए</w:t>
      </w:r>
      <w:r w:rsidR="00F97FAB" w:rsidRPr="002326A8">
        <w:rPr>
          <w:rFonts w:cs="Arial"/>
          <w:color w:val="000000"/>
          <w:sz w:val="22"/>
          <w:szCs w:val="22"/>
        </w:rPr>
        <w:t xml:space="preserve">!’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स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ैं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ोचा</w:t>
      </w:r>
      <w:r w:rsidR="00F97FAB" w:rsidRPr="002326A8">
        <w:rPr>
          <w:rFonts w:cs="Arial"/>
          <w:color w:val="000000"/>
          <w:sz w:val="22"/>
          <w:szCs w:val="22"/>
        </w:rPr>
        <w:t>, ‘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ुझ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च्छ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फँ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2326A8">
        <w:rPr>
          <w:rFonts w:cs="Arial"/>
          <w:color w:val="000000"/>
          <w:sz w:val="22"/>
          <w:szCs w:val="22"/>
        </w:rPr>
        <w:t xml:space="preserve">’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ै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मेश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तीक्षा</w:t>
      </w:r>
      <w:r w:rsidR="00812629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ै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ता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ब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द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ूँ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ाहिए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ुझ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श्न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छोट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रण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ोड़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पे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खते</w:t>
      </w:r>
      <w:r w:rsidR="00812629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ुझ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्वतंत्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शिक्षु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च्छ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स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ुलझ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ाल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ना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ाह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ल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ह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ीव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812629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ाहिए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त</w:t>
      </w:r>
      <w:r w:rsidR="00F97FAB" w:rsidRPr="002326A8">
        <w:rPr>
          <w:rFonts w:cs="Arial"/>
          <w:color w:val="000000"/>
          <w:sz w:val="22"/>
          <w:szCs w:val="22"/>
        </w:rPr>
        <w:t xml:space="preserve">: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ैं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ह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ै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ोच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ह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ा</w:t>
      </w:r>
      <w:r w:rsidR="00F97FAB" w:rsidRPr="002326A8">
        <w:rPr>
          <w:rFonts w:cs="Arial"/>
          <w:color w:val="000000"/>
          <w:sz w:val="22"/>
          <w:szCs w:val="22"/>
        </w:rPr>
        <w:t>: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फँ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ही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फँ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ीव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ा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हत्वपूर्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बर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न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ै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बरते</w:t>
      </w:r>
      <w:r w:rsidR="00812629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हल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र्च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ग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फँ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ै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ब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फि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812629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चार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ूर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र्च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ेंगे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ह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ाँच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िनट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ा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ब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च्छ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इड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ए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र्च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ास्त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ू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ने</w:t>
      </w:r>
      <w:r w:rsidR="00812629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ा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-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ूस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ीख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ब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द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मूह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त्तरदायित्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हसास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नुभ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812629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ाठ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सन्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हे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िणामस्वरूप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ान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र्वांगसमता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ल्क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घट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(scaling factor)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भी</w:t>
      </w:r>
      <w:r w:rsidR="00812629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्रिभुज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ुण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र्च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ाए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त</w:t>
      </w:r>
      <w:r w:rsidR="00F97FAB" w:rsidRPr="002326A8">
        <w:rPr>
          <w:rFonts w:cs="Arial"/>
          <w:color w:val="000000"/>
          <w:sz w:val="22"/>
          <w:szCs w:val="22"/>
        </w:rPr>
        <w:t xml:space="preserve">: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व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हल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ीख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जाय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भिन्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हलुओ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ोड़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े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द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ु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िमा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ाल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्रिभुज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न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श्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ोड़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ोच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ड़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-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ेकि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ुंठ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ेख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ई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ैं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‘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म</w:t>
      </w:r>
      <w:r w:rsidR="00812629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फँ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Arial"/>
          <w:color w:val="000000"/>
          <w:sz w:val="22"/>
          <w:szCs w:val="22"/>
        </w:rPr>
        <w:t xml:space="preserve">’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‘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बर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Arial"/>
          <w:color w:val="000000"/>
          <w:sz w:val="22"/>
          <w:szCs w:val="22"/>
        </w:rPr>
        <w:t xml:space="preserve">’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ह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ुना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ब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स्स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ाँ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ैं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ोच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ा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त</w:t>
      </w:r>
      <w:r w:rsidR="00F97FAB" w:rsidRPr="002326A8">
        <w:rPr>
          <w:rFonts w:cs="Arial"/>
          <w:color w:val="000000"/>
          <w:sz w:val="22"/>
          <w:szCs w:val="22"/>
        </w:rPr>
        <w:t xml:space="preserve">: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ै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812629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ा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ा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स्म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र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िला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जबू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धाग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ॉबि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ा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ि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ों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खुशी</w:t>
      </w:r>
      <w:r w:rsidR="00F97FAB" w:rsidRPr="002326A8">
        <w:rPr>
          <w:rFonts w:cs="Arial"/>
          <w:color w:val="000000"/>
          <w:sz w:val="22"/>
          <w:szCs w:val="22"/>
        </w:rPr>
        <w:t>-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खुश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या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lastRenderedPageBreak/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श्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द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ा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ोच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ा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ैं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्रिभुज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सपा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घूमते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भिन्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ण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ेखते</w:t>
      </w:r>
      <w:r w:rsidR="00812629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ु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ेखा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ों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क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नुम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ाए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ुबार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ोच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फि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नुमान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ब्द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फेरबद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या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्वचाल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812629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ध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िभाष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ुई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ैं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ोच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च्छ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ों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ुरन्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ख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्यों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िन्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वर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े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त्सुक</w:t>
      </w:r>
      <w:r w:rsidR="00812629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ेज़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त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-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ख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मेश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ीज़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धीम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े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णिती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ा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ध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टी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ना</w:t>
      </w:r>
      <w:r w:rsidR="00812629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ाहिए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्यों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‘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ण</w:t>
      </w:r>
      <w:r w:rsidR="00F97FAB" w:rsidRPr="002326A8">
        <w:rPr>
          <w:rFonts w:cs="Arial"/>
          <w:color w:val="000000"/>
          <w:sz w:val="22"/>
          <w:szCs w:val="22"/>
        </w:rPr>
        <w:t xml:space="preserve">’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ह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ूस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्थ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खड़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्रिभुज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ेख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ु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र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हेंगे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पहल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ों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ड़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गज़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रेख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खींच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फि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पन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भ्यास</w:t>
      </w:r>
      <w:r w:rsidR="00F97FAB" w:rsidRPr="002326A8">
        <w:rPr>
          <w:rFonts w:cs="Arial"/>
          <w:color w:val="000000"/>
          <w:sz w:val="22"/>
          <w:szCs w:val="22"/>
        </w:rPr>
        <w:t>-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ुस्तिकाओ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ध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खी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ुझ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झ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या</w:t>
      </w:r>
      <w:r w:rsidR="00812629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ड़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गज़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ाहिए</w:t>
      </w:r>
      <w:r w:rsidR="00F97FAB" w:rsidRPr="002326A8">
        <w:rPr>
          <w:rFonts w:cs="Arial"/>
          <w:color w:val="000000"/>
          <w:sz w:val="22"/>
          <w:szCs w:val="22"/>
        </w:rPr>
        <w:t xml:space="preserve">!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ं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म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ीवार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िप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िया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हु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च्छ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िख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ह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े</w:t>
      </w:r>
      <w:r w:rsidR="00F97FAB" w:rsidRPr="002326A8">
        <w:rPr>
          <w:rFonts w:cs="Arial"/>
          <w:color w:val="000000"/>
          <w:sz w:val="22"/>
          <w:szCs w:val="22"/>
        </w:rPr>
        <w:t xml:space="preserve">;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ेकि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ृश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ोमांच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णितीकर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दाहर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ा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म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‘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ोच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ीवार</w:t>
      </w:r>
      <w:r w:rsidR="00F97FAB" w:rsidRPr="002326A8">
        <w:rPr>
          <w:rFonts w:cs="Arial"/>
          <w:color w:val="000000"/>
          <w:sz w:val="22"/>
          <w:szCs w:val="22"/>
        </w:rPr>
        <w:t xml:space="preserve">’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िया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ैं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ेख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गल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िन</w:t>
      </w:r>
      <w:r w:rsidR="00812629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प्ताह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िक्ष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ेख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र्च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हे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ुझ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ाक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च्छ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ाठ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त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</w:t>
      </w:r>
      <w:r w:rsidR="00812629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ह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ी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िक्ष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ाठ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ूर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हु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र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ा</w:t>
      </w:r>
      <w:r w:rsidR="00F97FAB" w:rsidRPr="002326A8">
        <w:rPr>
          <w:rFonts w:cs="Arial"/>
          <w:color w:val="000000"/>
          <w:sz w:val="22"/>
          <w:szCs w:val="22"/>
        </w:rPr>
        <w:t xml:space="preserve">!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ैद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ॉ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रेख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ुआ</w:t>
      </w:r>
      <w:r w:rsidR="00F97FAB" w:rsidRPr="002326A8">
        <w:rPr>
          <w:rFonts w:cs="Arial"/>
          <w:color w:val="000000"/>
          <w:sz w:val="22"/>
          <w:szCs w:val="22"/>
        </w:rPr>
        <w:t xml:space="preserve">: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चरज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े</w:t>
      </w:r>
      <w:r w:rsidR="000D20DC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स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त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े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ीव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दर्श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ह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प्ता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म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‘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ोच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Arial"/>
          <w:color w:val="000000"/>
          <w:sz w:val="22"/>
          <w:szCs w:val="22"/>
        </w:rPr>
        <w:t xml:space="preserve">’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0D20DC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दला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ुझ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भा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ोच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जबू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िया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णिती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च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ह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ड़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ा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हर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पनी</w:t>
      </w:r>
      <w:r w:rsidR="000D20DC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भ्यास</w:t>
      </w:r>
      <w:r w:rsidR="00F97FAB" w:rsidRPr="002326A8">
        <w:rPr>
          <w:rFonts w:cs="Arial"/>
          <w:color w:val="000000"/>
          <w:sz w:val="22"/>
          <w:szCs w:val="22"/>
        </w:rPr>
        <w:t>-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ुस्तिकाओ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ड़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ैम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ेकि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ै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िन्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्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ूँ</w:t>
      </w:r>
      <w:r w:rsidR="00F97FAB" w:rsidRPr="002326A8">
        <w:rPr>
          <w:rFonts w:cs="Arial"/>
          <w:color w:val="000000"/>
          <w:sz w:val="22"/>
          <w:szCs w:val="22"/>
        </w:rPr>
        <w:t xml:space="preserve">?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ै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ूर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रह</w:t>
      </w:r>
      <w:r w:rsidR="000D20DC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झ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ा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ूँ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त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योग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्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ुझ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ै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झ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ाऊँगा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ेकि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िम्नलिख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: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हु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ड़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क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था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िस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देख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थ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रह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चर्च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भा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थे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ाकई</w:t>
      </w:r>
      <w:r w:rsidR="000D20DC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हभागि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थी।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त्रिभुज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न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ड़ा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केल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थे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्यों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हु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ड़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थ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थे।</w:t>
      </w:r>
      <w:r w:rsidR="000D20DC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रण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ातची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ड़ी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हशिक्ष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ंयुक्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त्तरदायित्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ोध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था।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बकुछ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शुर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टी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वश्य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था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इस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ध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न्वेष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ध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चार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जम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0D20DC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ौ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िला।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न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दुन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ाक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ड़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गई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ाठ्य</w:t>
      </w:r>
      <w:r w:rsidR="00F97FAB" w:rsidRPr="002326A8">
        <w:rPr>
          <w:rFonts w:cs="Arial"/>
          <w:color w:val="000000"/>
          <w:sz w:val="22"/>
          <w:szCs w:val="22"/>
        </w:rPr>
        <w:t>-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ुस्त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े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ैठ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ग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ैद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पन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‘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ाहरी</w:t>
      </w:r>
      <w:r w:rsidR="00F97FAB" w:rsidRPr="002326A8">
        <w:rPr>
          <w:rFonts w:cs="Arial"/>
          <w:color w:val="000000"/>
          <w:sz w:val="22"/>
          <w:szCs w:val="22"/>
        </w:rPr>
        <w:t>’, ‘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ास्तविक</w:t>
      </w:r>
      <w:r w:rsidR="00F97FAB" w:rsidRPr="002326A8">
        <w:rPr>
          <w:rFonts w:cs="Arial"/>
          <w:color w:val="000000"/>
          <w:sz w:val="22"/>
          <w:szCs w:val="22"/>
        </w:rPr>
        <w:t>’</w:t>
      </w:r>
      <w:r w:rsidR="000D20DC" w:rsidRPr="002326A8">
        <w:rPr>
          <w:rFonts w:cs="Arial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दुन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गए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हाँ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द्याल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ित्र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घूम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lastRenderedPageBreak/>
        <w:t>जि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ुझ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ंदोल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ाठ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त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खुश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र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ोमांच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हा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हर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ोच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णिती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2326A8">
        <w:rPr>
          <w:rFonts w:cs="Arial"/>
          <w:color w:val="000000"/>
          <w:sz w:val="22"/>
          <w:szCs w:val="22"/>
        </w:rPr>
        <w:t>-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मर्श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2326A8">
        <w:rPr>
          <w:rFonts w:cs="Arial"/>
          <w:color w:val="000000"/>
          <w:sz w:val="22"/>
          <w:szCs w:val="22"/>
        </w:rPr>
        <w:t>:</w:t>
      </w:r>
      <w:r w:rsidR="000D20DC" w:rsidRPr="002326A8">
        <w:rPr>
          <w:rFonts w:cs="Arial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ुस्कुराहट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मकत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ँख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ों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ंदाज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ा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फि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ास्त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नुम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ह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िकल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(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ाह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0D20DC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ही</w:t>
      </w:r>
      <w:r w:rsidR="00F97FAB" w:rsidRPr="002326A8">
        <w:rPr>
          <w:rFonts w:cs="Arial"/>
          <w:color w:val="000000"/>
          <w:sz w:val="22"/>
          <w:szCs w:val="22"/>
        </w:rPr>
        <w:t>!)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र्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लब्ध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ा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म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ह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ी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ै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ैं</w:t>
      </w:r>
      <w:r w:rsidR="00F97FAB" w:rsidRPr="002326A8">
        <w:rPr>
          <w:rFonts w:cs="Arial"/>
          <w:color w:val="000000"/>
          <w:sz w:val="22"/>
          <w:szCs w:val="22"/>
        </w:rPr>
        <w:t>!</w:t>
      </w:r>
    </w:p>
    <w:p w:rsidR="00F97FAB" w:rsidRPr="002326A8" w:rsidRDefault="00FE4ECA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>
        <w:rPr>
          <w:rFonts w:cs="Mangal"/>
          <w:noProof/>
          <w:color w:val="000000"/>
          <w:sz w:val="22"/>
          <w:szCs w:val="22"/>
          <w:lang w:bidi="hi-IN"/>
        </w:rPr>
        <w:drawing>
          <wp:inline distT="0" distB="0" distL="0" distR="0">
            <wp:extent cx="647700" cy="590550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117BB" w:rsidRPr="002326A8">
        <w:rPr>
          <w:rFonts w:cs="Mangal"/>
          <w:color w:val="000000"/>
          <w:sz w:val="22"/>
          <w:szCs w:val="22"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रुकें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न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क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तिक्र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नपेक्ष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थी</w:t>
      </w:r>
      <w:r w:rsidR="00F97FAB" w:rsidRPr="002326A8">
        <w:rPr>
          <w:rFonts w:cs="Arial"/>
          <w:color w:val="000000"/>
          <w:sz w:val="22"/>
          <w:szCs w:val="22"/>
        </w:rPr>
        <w:t xml:space="preserve">?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्यों</w:t>
      </w:r>
      <w:r w:rsidR="00F97FAB" w:rsidRPr="002326A8">
        <w:rPr>
          <w:rFonts w:cs="Arial"/>
          <w:color w:val="000000"/>
          <w:sz w:val="22"/>
          <w:szCs w:val="22"/>
        </w:rPr>
        <w:t>?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झ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ग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श्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ूछे</w:t>
      </w:r>
      <w:r w:rsidR="00F97FAB" w:rsidRPr="002326A8">
        <w:rPr>
          <w:rFonts w:cs="Arial"/>
          <w:color w:val="000000"/>
          <w:sz w:val="22"/>
          <w:szCs w:val="22"/>
        </w:rPr>
        <w:t xml:space="preserve">?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न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झ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ाना</w:t>
      </w:r>
      <w:r w:rsidR="00F97FAB" w:rsidRPr="002326A8">
        <w:rPr>
          <w:rFonts w:cs="Arial"/>
          <w:color w:val="000000"/>
          <w:sz w:val="22"/>
          <w:szCs w:val="22"/>
        </w:rPr>
        <w:t>?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तरी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ंशोध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2326A8">
        <w:rPr>
          <w:rFonts w:cs="Arial"/>
          <w:color w:val="000000"/>
          <w:sz w:val="22"/>
          <w:szCs w:val="22"/>
        </w:rPr>
        <w:t xml:space="preserve">?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ग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ाँ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इस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ीछ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प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र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था</w:t>
      </w:r>
      <w:r w:rsidR="00F97FAB" w:rsidRPr="002326A8">
        <w:rPr>
          <w:rFonts w:cs="Arial"/>
          <w:color w:val="000000"/>
          <w:sz w:val="22"/>
          <w:szCs w:val="22"/>
        </w:rPr>
        <w:t>?</w:t>
      </w:r>
    </w:p>
    <w:p w:rsidR="00F97FAB" w:rsidRPr="002326A8" w:rsidRDefault="00F97FAB" w:rsidP="000F6F56">
      <w:pPr>
        <w:autoSpaceDE w:val="0"/>
        <w:autoSpaceDN w:val="0"/>
        <w:adjustRightInd w:val="0"/>
        <w:spacing w:before="240"/>
        <w:rPr>
          <w:rFonts w:cs="KrutiDev010"/>
          <w:color w:val="4F82BE"/>
          <w:sz w:val="22"/>
          <w:szCs w:val="22"/>
        </w:rPr>
      </w:pPr>
      <w:r w:rsidRPr="002326A8">
        <w:rPr>
          <w:rFonts w:cs="Arial"/>
          <w:color w:val="4F82BE"/>
          <w:sz w:val="22"/>
          <w:szCs w:val="22"/>
        </w:rPr>
        <w:t xml:space="preserve">3 </w:t>
      </w:r>
      <w:r w:rsidR="00522056" w:rsidRPr="002326A8">
        <w:rPr>
          <w:rFonts w:cs="Mangal"/>
          <w:color w:val="4F82BE"/>
          <w:sz w:val="22"/>
          <w:szCs w:val="22"/>
          <w:cs/>
          <w:lang w:bidi="hi-IN"/>
        </w:rPr>
        <w:t>गणित</w:t>
      </w:r>
      <w:r w:rsidRPr="002326A8">
        <w:rPr>
          <w:rFonts w:cs="KrutiDev010"/>
          <w:color w:val="4F82BE"/>
          <w:sz w:val="22"/>
          <w:szCs w:val="22"/>
        </w:rPr>
        <w:t xml:space="preserve"> </w:t>
      </w:r>
      <w:r w:rsidR="00522056" w:rsidRPr="002326A8">
        <w:rPr>
          <w:rFonts w:cs="Mangal"/>
          <w:color w:val="4F82BE"/>
          <w:sz w:val="22"/>
          <w:szCs w:val="22"/>
          <w:cs/>
          <w:lang w:bidi="hi-IN"/>
        </w:rPr>
        <w:t>को</w:t>
      </w:r>
      <w:r w:rsidRPr="002326A8">
        <w:rPr>
          <w:rFonts w:cs="KrutiDev010"/>
          <w:color w:val="4F82BE"/>
          <w:sz w:val="22"/>
          <w:szCs w:val="22"/>
        </w:rPr>
        <w:t xml:space="preserve"> </w:t>
      </w:r>
      <w:r w:rsidR="00522056" w:rsidRPr="002326A8">
        <w:rPr>
          <w:rFonts w:cs="Mangal"/>
          <w:color w:val="4F82BE"/>
          <w:sz w:val="22"/>
          <w:szCs w:val="22"/>
          <w:cs/>
          <w:lang w:bidi="hi-IN"/>
        </w:rPr>
        <w:t>मूर्तरूप</w:t>
      </w:r>
      <w:r w:rsidRPr="002326A8">
        <w:rPr>
          <w:rFonts w:cs="KrutiDev010"/>
          <w:color w:val="4F82BE"/>
          <w:sz w:val="22"/>
          <w:szCs w:val="22"/>
        </w:rPr>
        <w:t xml:space="preserve"> </w:t>
      </w:r>
      <w:r w:rsidR="00522056" w:rsidRPr="002326A8">
        <w:rPr>
          <w:rFonts w:cs="Mangal"/>
          <w:color w:val="4F82BE"/>
          <w:sz w:val="22"/>
          <w:szCs w:val="22"/>
          <w:cs/>
          <w:lang w:bidi="hi-IN"/>
        </w:rPr>
        <w:t>बनाना</w:t>
      </w:r>
    </w:p>
    <w:p w:rsidR="00F97FAB" w:rsidRPr="002326A8" w:rsidRDefault="00F97FAB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Arial"/>
          <w:color w:val="000000"/>
          <w:sz w:val="22"/>
          <w:szCs w:val="22"/>
        </w:rPr>
        <w:t>‘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शरीर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Pr="002326A8">
        <w:rPr>
          <w:rFonts w:cs="Arial"/>
          <w:color w:val="000000"/>
          <w:sz w:val="22"/>
          <w:szCs w:val="22"/>
        </w:rPr>
        <w:t xml:space="preserve">’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ऐसी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तकनीक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िसके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वश्यक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ी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स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भौतिक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नुभव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े</w:t>
      </w:r>
      <w:r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िसे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ह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ीख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रहा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इसे</w:t>
      </w:r>
      <w:r w:rsidR="000D20DC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Arial"/>
          <w:color w:val="000000"/>
          <w:sz w:val="22"/>
          <w:szCs w:val="22"/>
        </w:rPr>
        <w:t>‘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ूर्तरूप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नाना</w:t>
      </w:r>
      <w:r w:rsidRPr="002326A8">
        <w:rPr>
          <w:rFonts w:cs="Arial"/>
          <w:color w:val="000000"/>
          <w:sz w:val="22"/>
          <w:szCs w:val="22"/>
        </w:rPr>
        <w:t xml:space="preserve">’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भावात्मक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ंकल्पना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ाकार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्वरूप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देना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भी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हते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ूर्तमान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नुभूति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ंकल्पना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स्तिष्क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चारधारा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0D20DC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कार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देने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स्तु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Arial"/>
          <w:color w:val="000000"/>
          <w:sz w:val="22"/>
          <w:szCs w:val="22"/>
        </w:rPr>
        <w:t>(Dreyfus, 1996; Gibbs, 2006)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।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ूर्तरूप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नाने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Pr="002326A8">
        <w:rPr>
          <w:rFonts w:cs="Arial"/>
          <w:color w:val="000000"/>
          <w:sz w:val="22"/>
          <w:szCs w:val="22"/>
        </w:rPr>
        <w:t>: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ैद्धांत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ष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देख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वरोध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ट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ाएगा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ीव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नुभव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हु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ल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गणिती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ंकल्पनाओ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ध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ल्प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ंभ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ोगा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गणिती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गुण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भावनात्म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नंदपूर्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ंबंध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केगा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Mangal"/>
          <w:color w:val="000000"/>
          <w:sz w:val="22"/>
          <w:szCs w:val="22"/>
          <w:lang w:bidi="hi-IN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2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ड़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ाप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या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गल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ग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त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Arial"/>
          <w:color w:val="000000"/>
          <w:sz w:val="22"/>
          <w:szCs w:val="22"/>
        </w:rPr>
        <w:t xml:space="preserve">: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फि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ह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ड़े</w:t>
      </w:r>
      <w:r w:rsidR="000D20DC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ाप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ेकि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ं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न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ग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-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ूर्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िरूप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ृत्त</w:t>
      </w:r>
      <w:r w:rsidR="000D20DC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ोला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बिं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ु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न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स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ंद्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टी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ढं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न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ह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एगा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िणामस्वरू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त्ये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ी</w:t>
      </w:r>
      <w:r w:rsidR="00F97FAB" w:rsidRPr="002326A8">
        <w:rPr>
          <w:rFonts w:cs="Arial"/>
          <w:color w:val="000000"/>
          <w:sz w:val="22"/>
          <w:szCs w:val="22"/>
        </w:rPr>
        <w:t>/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बिं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ु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ंतुष्ट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ाह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0D20DC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ंद्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तन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ूर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ितन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न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या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धिकार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खड़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ड़ेग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े</w:t>
      </w:r>
      <w:r w:rsidR="000D20DC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ंद्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ोला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न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बिं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ुओ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ूर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ख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ेदभा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ह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धिक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खड़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</w:t>
      </w:r>
      <w:r w:rsidR="000D20DC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lastRenderedPageBreak/>
        <w:t>अप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ब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ता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गा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क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बंध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हल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स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ेकि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द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या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हेंगे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0D20DC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णिती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ुण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ध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्ञ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िलेगा।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56"/>
      </w:tblGrid>
      <w:tr w:rsidR="00C76B0F" w:rsidRPr="0029630F" w:rsidTr="0029630F">
        <w:tc>
          <w:tcPr>
            <w:tcW w:w="8856" w:type="dxa"/>
          </w:tcPr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29630F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गतिविधि</w:t>
            </w:r>
            <w:r w:rsidRPr="0029630F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29630F">
              <w:rPr>
                <w:rFonts w:cs="Arial"/>
                <w:color w:val="E46C0A"/>
                <w:sz w:val="22"/>
                <w:szCs w:val="22"/>
              </w:rPr>
              <w:t xml:space="preserve">3: </w:t>
            </w:r>
            <w:r w:rsidRPr="0029630F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गणित</w:t>
            </w:r>
            <w:r w:rsidRPr="0029630F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बनना</w:t>
            </w:r>
          </w:p>
        </w:tc>
      </w:tr>
      <w:tr w:rsidR="00C76B0F" w:rsidRPr="0029630F" w:rsidTr="0029630F">
        <w:tc>
          <w:tcPr>
            <w:tcW w:w="8856" w:type="dxa"/>
          </w:tcPr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ैयारी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स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र्य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िए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भ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र्थिय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ाथ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कड़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ृत्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खड़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िए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्याप्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्था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चाहिए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हाँ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ृत्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ाह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औ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्थान हो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िस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स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ंद्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िर्माण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भिनी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े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ह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र्य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क्ष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IX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ाठ्य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-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ुस्तक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िए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‘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ृत्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स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ीव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म्ब समद्विभाज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स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न्द्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क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ात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“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ूर्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रूप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े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द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गत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स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र्य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न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िए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ई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चर्चा 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ूर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िए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मूह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हु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ड़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ेहत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ग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ूर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क्ष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ाझ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हल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न्ह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प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चार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ीन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-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ी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मूह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ात कर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ह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ाए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रस्स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ुतली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ेंद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औ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ीट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वश्यकत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त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।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ति</w:t>
            </w:r>
            <w:r w:rsidR="002A417D"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धि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29630F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प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र्थिय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हें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: ‘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स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तिविध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द्देश्य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ह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त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गान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ौ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र्थ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क्ष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ब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ेज़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ौड़त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।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’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प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भी विद्यार्थिय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ाथ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कड़क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ितन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ंभव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ूर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ना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हें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िस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धिकतम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ड़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ृत्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ाए।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29630F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ा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र्थिय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ृत्ताका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खड़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ा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ाद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स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भ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र्थ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चु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हें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: ‘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्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ुम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ृत्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ीच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ेंद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 इस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्रका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रख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त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ह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्रत्ये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र्थ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ितन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े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राब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ूर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?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द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ुम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ेंद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़ल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्था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रखत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ो तुम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स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तिविध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स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ग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भाग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ही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ोगे।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’ (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ेकि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फि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भ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िर्णायक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म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त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।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)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29630F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ै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ेंद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रख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ाए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न्य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र्थिय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हें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: ‘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ग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ुम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ीतन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चाहत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्रतिस्पर्ध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म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न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ुम्हार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ि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्य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ुम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में यकी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िल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त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ेंद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ोलाई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खड़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्रत्ये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र्थ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मा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ूर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ही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िस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ेंद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रख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ाल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र्थ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्रतिस्पर्ध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 हटा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े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?’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29630F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ुछ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र्थिय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ट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ाद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ह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्रश्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ूछें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: ‘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ृत्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ना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स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ंद्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धि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शुद्धत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िश्चितत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ाथ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ैसे खोज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त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?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्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िलक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ेंद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ठी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ंद्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रख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ई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रीक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खोज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त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?’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29630F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न्ह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औ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ी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मूह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स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चर्च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हें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;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फि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ुछ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मूह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प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चा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ूर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क्ष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ाथ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ाँट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हें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 समूह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पन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चा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ता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ाद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क्ष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ूछ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्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हम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ह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च्छ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रीक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ी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मूह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्वार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क्षा 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प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चा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ता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ाद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भ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मूह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प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चा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ता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ह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वश्यकत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ही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;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29630F">
              <w:rPr>
                <w:rFonts w:cs="Symbol"/>
                <w:color w:val="000000"/>
                <w:sz w:val="22"/>
                <w:szCs w:val="22"/>
              </w:rPr>
              <w:lastRenderedPageBreak/>
              <w:t xml:space="preserve">•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ोल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े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ाद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ह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ूछ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्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स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ास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िए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चु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ुझाव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हु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लग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ई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चा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द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ई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भ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ीव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ंब समद्विभाज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पयोग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िर्माण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ा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ही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ता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न्ह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(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िन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ूर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ा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ताए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)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ंके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ेन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च्छ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गा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ैसे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: ‘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मद्विभाज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ाम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ादुई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िर्माण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पकरण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भ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…’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29630F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न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ूछ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स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िर्माण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ै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ेंग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औ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न्ह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्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ा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म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न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ग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्योंक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प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शरी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पयोग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त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ुए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ाह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ड़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ैमा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रह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ितन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ामान्यत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: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ही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ते।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29630F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ब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ेंद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ृत्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ंद्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ह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गह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रख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ाए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ह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ंके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िए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ीट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जाएँ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ाक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र्थ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स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रफ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ौड़क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से कि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गाएँ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ब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हल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ेंद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हुँच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ाल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ी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ाएगा।</w:t>
            </w:r>
          </w:p>
        </w:tc>
      </w:tr>
    </w:tbl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F89746"/>
          <w:sz w:val="22"/>
          <w:szCs w:val="22"/>
        </w:rPr>
      </w:pPr>
      <w:r w:rsidRPr="002326A8">
        <w:rPr>
          <w:rFonts w:cs="Mangal"/>
          <w:color w:val="F89746"/>
          <w:sz w:val="22"/>
          <w:szCs w:val="22"/>
          <w:cs/>
          <w:lang w:bidi="hi-IN"/>
        </w:rPr>
        <w:lastRenderedPageBreak/>
        <w:t>केस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स्टडी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="00F97FAB" w:rsidRPr="002326A8">
        <w:rPr>
          <w:rFonts w:cs="Arial"/>
          <w:color w:val="F89746"/>
          <w:sz w:val="22"/>
          <w:szCs w:val="22"/>
        </w:rPr>
        <w:t xml:space="preserve">3: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गतिविधि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="00F97FAB" w:rsidRPr="002326A8">
        <w:rPr>
          <w:rFonts w:cs="Arial"/>
          <w:color w:val="F89746"/>
          <w:sz w:val="22"/>
          <w:szCs w:val="22"/>
        </w:rPr>
        <w:t xml:space="preserve">3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अनुभव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श्रीमती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भाटिया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बताती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हैं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ओह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तिस्पर्ध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ा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हु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सं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या</w:t>
      </w:r>
      <w:r w:rsidR="00F97FAB" w:rsidRPr="002326A8">
        <w:rPr>
          <w:rFonts w:cs="Arial"/>
          <w:color w:val="000000"/>
          <w:sz w:val="22"/>
          <w:szCs w:val="22"/>
        </w:rPr>
        <w:t xml:space="preserve">!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स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ोच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तु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ए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ह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ृत्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910984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ंद्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खोज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हु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स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र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गा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ास्तव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स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-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खोज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ोच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िर्मा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भिनी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Arial"/>
          <w:color w:val="000000"/>
          <w:sz w:val="22"/>
          <w:szCs w:val="22"/>
        </w:rPr>
        <w:t>/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ूर्तम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ेने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ोन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910984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स्याएँ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ी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हु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फँ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ब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हु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या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ें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ंद्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ख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या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910984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हसा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ुआ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ऐस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ुश्कि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ा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र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न्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ए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कद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टी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री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खोज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ुश्कि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ुई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फि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री</w:t>
      </w:r>
      <w:r w:rsidR="00910984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च्छ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ु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ै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ृत्त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ंबंध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ाठ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फि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ढ़ाऊँ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लेकि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द्विभाज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शा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-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द्यप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ीव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ं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ेख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खंड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ा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ेकिन</w:t>
      </w:r>
      <w:r w:rsidR="00910984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ों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लब्धि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सन्न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र्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ाव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ों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्वय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ोचा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ती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ीठ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फ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ा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ुझ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910984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्वय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खोज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हाँ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हुँच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‘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ंघर्ष</w:t>
      </w:r>
      <w:r w:rsidR="00F97FAB" w:rsidRPr="002326A8">
        <w:rPr>
          <w:rFonts w:cs="Arial"/>
          <w:color w:val="000000"/>
          <w:sz w:val="22"/>
          <w:szCs w:val="22"/>
        </w:rPr>
        <w:t xml:space="preserve">’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हु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ेहत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ा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ख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द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ेग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-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ाय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ी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ी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वास्त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ौ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री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ेग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ोच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क्र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ों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ृत्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ंबंध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भ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ुण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मे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ा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या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त</w:t>
      </w:r>
      <w:r w:rsidR="00F97FAB" w:rsidRPr="002326A8">
        <w:rPr>
          <w:rFonts w:cs="Arial"/>
          <w:color w:val="000000"/>
          <w:sz w:val="22"/>
          <w:szCs w:val="22"/>
        </w:rPr>
        <w:t xml:space="preserve">: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910984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च्छ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ुनरीक्ष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ा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ोध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मे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ु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ैद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म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ास्तव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स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ुलझ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द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ेंगे।</w:t>
      </w:r>
    </w:p>
    <w:p w:rsidR="00F97FAB" w:rsidRPr="002326A8" w:rsidRDefault="00FE4ECA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>
        <w:rPr>
          <w:rFonts w:cs="Mangal"/>
          <w:noProof/>
          <w:color w:val="000000"/>
          <w:sz w:val="22"/>
          <w:szCs w:val="22"/>
          <w:lang w:bidi="hi-IN"/>
        </w:rPr>
        <w:drawing>
          <wp:inline distT="0" distB="0" distL="0" distR="0">
            <wp:extent cx="647700" cy="590550"/>
            <wp:effectExtent l="1905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117BB" w:rsidRPr="002326A8">
        <w:rPr>
          <w:rFonts w:cs="Mangal"/>
          <w:color w:val="000000"/>
          <w:sz w:val="22"/>
          <w:szCs w:val="22"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रुकें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प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इस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दर्श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ैस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रहा</w:t>
      </w:r>
      <w:r w:rsidR="00F97FAB" w:rsidRPr="002326A8">
        <w:rPr>
          <w:rFonts w:cs="Arial"/>
          <w:color w:val="000000"/>
          <w:sz w:val="22"/>
          <w:szCs w:val="22"/>
        </w:rPr>
        <w:t>?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क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तिक्र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नपेक्ष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थी</w:t>
      </w:r>
      <w:r w:rsidR="00F97FAB" w:rsidRPr="002326A8">
        <w:rPr>
          <w:rFonts w:cs="Arial"/>
          <w:color w:val="000000"/>
          <w:sz w:val="22"/>
          <w:szCs w:val="22"/>
        </w:rPr>
        <w:t xml:space="preserve">?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्यों</w:t>
      </w:r>
      <w:r w:rsidR="00F97FAB" w:rsidRPr="002326A8">
        <w:rPr>
          <w:rFonts w:cs="Arial"/>
          <w:color w:val="000000"/>
          <w:sz w:val="22"/>
          <w:szCs w:val="22"/>
        </w:rPr>
        <w:t>?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lastRenderedPageBreak/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झ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ग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श्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ूछे</w:t>
      </w:r>
      <w:r w:rsidR="00F97FAB" w:rsidRPr="002326A8">
        <w:rPr>
          <w:rFonts w:cs="Arial"/>
          <w:color w:val="000000"/>
          <w:sz w:val="22"/>
          <w:szCs w:val="22"/>
        </w:rPr>
        <w:t xml:space="preserve">?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इस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ीखा</w:t>
      </w:r>
      <w:r w:rsidR="00F97FAB" w:rsidRPr="002326A8">
        <w:rPr>
          <w:rFonts w:cs="Arial"/>
          <w:color w:val="000000"/>
          <w:sz w:val="22"/>
          <w:szCs w:val="22"/>
        </w:rPr>
        <w:t>?</w:t>
      </w:r>
    </w:p>
    <w:p w:rsidR="00F97FAB" w:rsidRPr="002326A8" w:rsidRDefault="00F97FAB" w:rsidP="000F6F56">
      <w:pPr>
        <w:autoSpaceDE w:val="0"/>
        <w:autoSpaceDN w:val="0"/>
        <w:adjustRightInd w:val="0"/>
        <w:spacing w:before="240"/>
        <w:rPr>
          <w:rFonts w:cs="KrutiDev010"/>
          <w:color w:val="4F82BE"/>
          <w:sz w:val="22"/>
          <w:szCs w:val="22"/>
        </w:rPr>
      </w:pPr>
      <w:r w:rsidRPr="002326A8">
        <w:rPr>
          <w:rFonts w:cs="Arial"/>
          <w:color w:val="4F82BE"/>
          <w:sz w:val="22"/>
          <w:szCs w:val="22"/>
        </w:rPr>
        <w:t xml:space="preserve">4 </w:t>
      </w:r>
      <w:r w:rsidR="00522056" w:rsidRPr="002326A8">
        <w:rPr>
          <w:rFonts w:cs="Mangal"/>
          <w:color w:val="4F82BE"/>
          <w:sz w:val="22"/>
          <w:szCs w:val="22"/>
          <w:cs/>
          <w:lang w:bidi="hi-IN"/>
        </w:rPr>
        <w:t>मूर्त</w:t>
      </w:r>
      <w:r w:rsidRPr="002326A8">
        <w:rPr>
          <w:rFonts w:cs="KrutiDev010"/>
          <w:color w:val="4F82BE"/>
          <w:sz w:val="22"/>
          <w:szCs w:val="22"/>
        </w:rPr>
        <w:t xml:space="preserve"> </w:t>
      </w:r>
      <w:r w:rsidR="00522056" w:rsidRPr="002326A8">
        <w:rPr>
          <w:rFonts w:cs="Mangal"/>
          <w:color w:val="4F82BE"/>
          <w:sz w:val="22"/>
          <w:szCs w:val="22"/>
          <w:cs/>
          <w:lang w:bidi="hi-IN"/>
        </w:rPr>
        <w:t>रूप</w:t>
      </w:r>
      <w:r w:rsidRPr="002326A8">
        <w:rPr>
          <w:rFonts w:cs="KrutiDev010"/>
          <w:color w:val="4F82BE"/>
          <w:sz w:val="22"/>
          <w:szCs w:val="22"/>
        </w:rPr>
        <w:t xml:space="preserve"> </w:t>
      </w:r>
      <w:r w:rsidR="00522056" w:rsidRPr="002326A8">
        <w:rPr>
          <w:rFonts w:cs="Mangal"/>
          <w:color w:val="4F82BE"/>
          <w:sz w:val="22"/>
          <w:szCs w:val="22"/>
          <w:cs/>
          <w:lang w:bidi="hi-IN"/>
        </w:rPr>
        <w:t>में</w:t>
      </w:r>
      <w:r w:rsidRPr="002326A8">
        <w:rPr>
          <w:rFonts w:cs="KrutiDev010"/>
          <w:color w:val="4F82BE"/>
          <w:sz w:val="22"/>
          <w:szCs w:val="22"/>
        </w:rPr>
        <w:t xml:space="preserve"> </w:t>
      </w:r>
      <w:r w:rsidR="00522056" w:rsidRPr="002326A8">
        <w:rPr>
          <w:rFonts w:cs="Mangal"/>
          <w:color w:val="4F82BE"/>
          <w:sz w:val="22"/>
          <w:szCs w:val="22"/>
          <w:cs/>
          <w:lang w:bidi="hi-IN"/>
        </w:rPr>
        <w:t>गणित</w:t>
      </w:r>
      <w:r w:rsidRPr="002326A8">
        <w:rPr>
          <w:rFonts w:cs="KrutiDev010"/>
          <w:color w:val="4F82BE"/>
          <w:sz w:val="22"/>
          <w:szCs w:val="22"/>
        </w:rPr>
        <w:t xml:space="preserve"> </w:t>
      </w:r>
      <w:r w:rsidR="00522056" w:rsidRPr="002326A8">
        <w:rPr>
          <w:rFonts w:cs="Mangal"/>
          <w:color w:val="4F82BE"/>
          <w:sz w:val="22"/>
          <w:szCs w:val="22"/>
          <w:cs/>
          <w:lang w:bidi="hi-IN"/>
        </w:rPr>
        <w:t>से</w:t>
      </w:r>
      <w:r w:rsidRPr="002326A8">
        <w:rPr>
          <w:rFonts w:cs="KrutiDev010"/>
          <w:color w:val="4F82BE"/>
          <w:sz w:val="22"/>
          <w:szCs w:val="22"/>
        </w:rPr>
        <w:t xml:space="preserve"> </w:t>
      </w:r>
      <w:r w:rsidR="00522056" w:rsidRPr="002326A8">
        <w:rPr>
          <w:rFonts w:cs="Mangal"/>
          <w:color w:val="4F82BE"/>
          <w:sz w:val="22"/>
          <w:szCs w:val="22"/>
          <w:cs/>
          <w:lang w:bidi="hi-IN"/>
        </w:rPr>
        <w:t>कागज़</w:t>
      </w:r>
      <w:r w:rsidRPr="002326A8">
        <w:rPr>
          <w:rFonts w:cs="KrutiDev010"/>
          <w:color w:val="4F82BE"/>
          <w:sz w:val="22"/>
          <w:szCs w:val="22"/>
        </w:rPr>
        <w:t xml:space="preserve"> </w:t>
      </w:r>
      <w:r w:rsidR="00522056" w:rsidRPr="002326A8">
        <w:rPr>
          <w:rFonts w:cs="Mangal"/>
          <w:color w:val="4F82BE"/>
          <w:sz w:val="22"/>
          <w:szCs w:val="22"/>
          <w:cs/>
          <w:lang w:bidi="hi-IN"/>
        </w:rPr>
        <w:t>पर</w:t>
      </w:r>
      <w:r w:rsidRPr="002326A8">
        <w:rPr>
          <w:rFonts w:cs="KrutiDev010"/>
          <w:color w:val="4F82BE"/>
          <w:sz w:val="22"/>
          <w:szCs w:val="22"/>
        </w:rPr>
        <w:t xml:space="preserve"> </w:t>
      </w:r>
      <w:r w:rsidR="00522056" w:rsidRPr="002326A8">
        <w:rPr>
          <w:rFonts w:cs="Mangal"/>
          <w:color w:val="4F82BE"/>
          <w:sz w:val="22"/>
          <w:szCs w:val="22"/>
          <w:cs/>
          <w:lang w:bidi="hi-IN"/>
        </w:rPr>
        <w:t>निरूपण</w:t>
      </w:r>
      <w:r w:rsidRPr="002326A8">
        <w:rPr>
          <w:rFonts w:cs="KrutiDev010"/>
          <w:color w:val="4F82BE"/>
          <w:sz w:val="22"/>
          <w:szCs w:val="22"/>
        </w:rPr>
        <w:t xml:space="preserve"> </w:t>
      </w:r>
      <w:r w:rsidR="00522056" w:rsidRPr="002326A8">
        <w:rPr>
          <w:rFonts w:cs="Mangal"/>
          <w:color w:val="4F82BE"/>
          <w:sz w:val="22"/>
          <w:szCs w:val="22"/>
          <w:cs/>
          <w:lang w:bidi="hi-IN"/>
        </w:rPr>
        <w:t>तक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2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3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ड़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ैम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णिती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च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ुदृढ़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नुभ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िए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ाठ्य</w:t>
      </w:r>
      <w:r w:rsidR="00F97FAB" w:rsidRPr="002326A8">
        <w:rPr>
          <w:rFonts w:cs="Arial"/>
          <w:color w:val="000000"/>
          <w:sz w:val="22"/>
          <w:szCs w:val="22"/>
        </w:rPr>
        <w:t>-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ुस्त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910984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ल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नुभ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े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ेकि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्त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णिती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िक्ष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गज़</w:t>
      </w:r>
      <w:r w:rsidR="00F97FAB" w:rsidRPr="002326A8">
        <w:rPr>
          <w:rFonts w:cs="Arial"/>
          <w:color w:val="000000"/>
          <w:sz w:val="22"/>
          <w:szCs w:val="22"/>
        </w:rPr>
        <w:t>-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ल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ौर</w:t>
      </w:r>
      <w:r w:rsidR="00F97FAB" w:rsidRPr="002326A8">
        <w:rPr>
          <w:rFonts w:cs="Arial"/>
          <w:color w:val="000000"/>
          <w:sz w:val="22"/>
          <w:szCs w:val="22"/>
        </w:rPr>
        <w:t>-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री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ीक्षा</w:t>
      </w:r>
      <w:r w:rsidR="00910984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श्न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त्त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े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ा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गा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ख्या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िक्षाविद्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्रून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(1966)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िन्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ुनियाओ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‘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भिनयशील</w:t>
      </w:r>
      <w:r w:rsidR="00F97FAB" w:rsidRPr="002326A8">
        <w:rPr>
          <w:rFonts w:cs="Arial"/>
          <w:color w:val="000000"/>
          <w:sz w:val="22"/>
          <w:szCs w:val="22"/>
        </w:rPr>
        <w:t>-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तिष्ठित</w:t>
      </w:r>
      <w:r w:rsidR="00F97FAB" w:rsidRPr="002326A8">
        <w:rPr>
          <w:rFonts w:cs="Arial"/>
          <w:color w:val="000000"/>
          <w:sz w:val="22"/>
          <w:szCs w:val="22"/>
        </w:rPr>
        <w:t>-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तीकात्मक</w:t>
      </w:r>
      <w:r w:rsidR="00F97FAB" w:rsidRPr="002326A8">
        <w:rPr>
          <w:rFonts w:cs="Arial"/>
          <w:color w:val="000000"/>
          <w:sz w:val="22"/>
          <w:szCs w:val="22"/>
        </w:rPr>
        <w:t xml:space="preserve">’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910984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िभाष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ा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Mangal"/>
          <w:color w:val="000000"/>
          <w:sz w:val="22"/>
          <w:szCs w:val="22"/>
          <w:lang w:bidi="hi-IN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अगल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िवर्त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ूर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ह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िक्ष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(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्रून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‘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भिनयशील</w:t>
      </w:r>
      <w:r w:rsidR="00F97FAB" w:rsidRPr="002326A8">
        <w:rPr>
          <w:rFonts w:cs="Arial"/>
          <w:color w:val="000000"/>
          <w:sz w:val="22"/>
          <w:szCs w:val="22"/>
        </w:rPr>
        <w:t xml:space="preserve">’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रण</w:t>
      </w:r>
      <w:r w:rsidR="00F97FAB" w:rsidRPr="002326A8">
        <w:rPr>
          <w:rFonts w:cs="Arial"/>
          <w:color w:val="000000"/>
          <w:sz w:val="22"/>
          <w:szCs w:val="22"/>
        </w:rPr>
        <w:t xml:space="preserve">)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भिनयशी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िक्ष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910984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र्श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ाल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ेखांक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(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्रून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‘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ेखांकनात्मक</w:t>
      </w:r>
      <w:r w:rsidR="00F97FAB" w:rsidRPr="002326A8">
        <w:rPr>
          <w:rFonts w:cs="Arial"/>
          <w:color w:val="000000"/>
          <w:sz w:val="22"/>
          <w:szCs w:val="22"/>
        </w:rPr>
        <w:t xml:space="preserve">’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रण</w:t>
      </w:r>
      <w:r w:rsidR="00F97FAB" w:rsidRPr="002326A8">
        <w:rPr>
          <w:rFonts w:cs="Arial"/>
          <w:color w:val="000000"/>
          <w:sz w:val="22"/>
          <w:szCs w:val="22"/>
        </w:rPr>
        <w:t xml:space="preserve">)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ं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णिती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तीकात्म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ंक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ंक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र्थ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(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्रून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910984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तीकात्म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रण</w:t>
      </w:r>
      <w:r w:rsidR="00F97FAB" w:rsidRPr="002326A8">
        <w:rPr>
          <w:rFonts w:cs="Arial"/>
          <w:color w:val="000000"/>
          <w:sz w:val="22"/>
          <w:szCs w:val="22"/>
        </w:rPr>
        <w:t xml:space="preserve">)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ंद्र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ऐस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णिती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तीकात्म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ंक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ाठ्य</w:t>
      </w:r>
      <w:r w:rsidR="00F97FAB" w:rsidRPr="002326A8">
        <w:rPr>
          <w:rFonts w:cs="Arial"/>
          <w:color w:val="000000"/>
          <w:sz w:val="22"/>
          <w:szCs w:val="22"/>
        </w:rPr>
        <w:t>-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ुस्तक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ी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श्न</w:t>
      </w:r>
      <w:r w:rsidR="00F97FAB" w:rsidRPr="002326A8">
        <w:rPr>
          <w:rFonts w:cs="Arial"/>
          <w:color w:val="000000"/>
          <w:sz w:val="22"/>
          <w:szCs w:val="22"/>
        </w:rPr>
        <w:t>-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त्र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ा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56"/>
      </w:tblGrid>
      <w:tr w:rsidR="00C76B0F" w:rsidRPr="0029630F" w:rsidTr="0029630F">
        <w:tc>
          <w:tcPr>
            <w:tcW w:w="8856" w:type="dxa"/>
          </w:tcPr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29630F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गतिविधि</w:t>
            </w:r>
            <w:r w:rsidRPr="0029630F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29630F">
              <w:rPr>
                <w:rFonts w:cs="Arial"/>
                <w:color w:val="E46C0A"/>
                <w:sz w:val="22"/>
                <w:szCs w:val="22"/>
              </w:rPr>
              <w:t xml:space="preserve">4: </w:t>
            </w:r>
            <w:r w:rsidRPr="0029630F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मूर्त</w:t>
            </w:r>
            <w:r w:rsidRPr="0029630F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रूप</w:t>
            </w:r>
            <w:r w:rsidRPr="0029630F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गणित</w:t>
            </w:r>
            <w:r w:rsidRPr="0029630F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से</w:t>
            </w:r>
            <w:r w:rsidRPr="0029630F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परीक्षा</w:t>
            </w:r>
            <w:r w:rsidRPr="0029630F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प्रश्नों</w:t>
            </w:r>
            <w:r w:rsidRPr="0029630F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तक</w:t>
            </w:r>
          </w:p>
        </w:tc>
      </w:tr>
      <w:tr w:rsidR="00C76B0F" w:rsidRPr="0029630F" w:rsidTr="0029630F">
        <w:tc>
          <w:tcPr>
            <w:tcW w:w="8856" w:type="dxa"/>
          </w:tcPr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color w:val="000000"/>
                <w:sz w:val="22"/>
                <w:szCs w:val="22"/>
              </w:rPr>
            </w:pP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भाग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color w:val="000000"/>
                <w:sz w:val="22"/>
                <w:szCs w:val="22"/>
              </w:rPr>
              <w:t>1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प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र्थिय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तिविध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3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ार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ोच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हें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िस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न्हों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ैदा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ेंद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ृत्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ध्य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रखक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ृत्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ंद्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खोज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ी कोशिश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औ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फि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ेख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्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ह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गज़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भ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त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ब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न्ह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ह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ृत्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छोट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रूप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फि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ना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हेंग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न्होंने मैदा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ना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थ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औ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नक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भ्यास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-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ुस्तिक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े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स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ृत्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स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चूड़ी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म्पास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स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भ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ृत्ताका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स्तु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दद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 बन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त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द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मय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प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ृत्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रंगोल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दल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त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(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चित्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2)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।</w:t>
            </w:r>
          </w:p>
          <w:p w:rsidR="00C76B0F" w:rsidRPr="0029630F" w:rsidRDefault="00FE4ECA" w:rsidP="0029630F">
            <w:pPr>
              <w:autoSpaceDE w:val="0"/>
              <w:autoSpaceDN w:val="0"/>
              <w:adjustRightInd w:val="0"/>
              <w:spacing w:before="240"/>
              <w:rPr>
                <w:rFonts w:cs="Mangal"/>
                <w:color w:val="000000"/>
                <w:sz w:val="22"/>
                <w:szCs w:val="22"/>
                <w:lang w:bidi="hi-IN"/>
              </w:rPr>
            </w:pPr>
            <w:r>
              <w:rPr>
                <w:rFonts w:cs="Mangal"/>
                <w:noProof/>
                <w:color w:val="000000"/>
                <w:sz w:val="22"/>
                <w:szCs w:val="22"/>
                <w:lang w:bidi="hi-IN"/>
              </w:rPr>
              <w:drawing>
                <wp:inline distT="0" distB="0" distL="0" distR="0">
                  <wp:extent cx="2828925" cy="2105025"/>
                  <wp:effectExtent l="19050" t="0" r="9525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8925" cy="2105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29630F">
              <w:rPr>
                <w:rFonts w:cs="Mangal"/>
                <w:b/>
                <w:bCs/>
                <w:color w:val="000000"/>
                <w:sz w:val="22"/>
                <w:szCs w:val="22"/>
                <w:cs/>
                <w:lang w:bidi="hi-IN"/>
              </w:rPr>
              <w:t>चित्र</w:t>
            </w:r>
            <w:r w:rsidRPr="0029630F">
              <w:rPr>
                <w:rFonts w:cs="KrutiDev010"/>
                <w:b/>
                <w:bCs/>
                <w:color w:val="000000"/>
                <w:sz w:val="22"/>
                <w:szCs w:val="22"/>
              </w:rPr>
              <w:t xml:space="preserve"> 2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रंगोल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दाहरण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प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र्थिय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िम्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्रश्न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त्त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े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हें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: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29630F">
              <w:rPr>
                <w:rFonts w:cs="Symbol"/>
                <w:color w:val="000000"/>
                <w:sz w:val="22"/>
                <w:szCs w:val="22"/>
              </w:rPr>
              <w:lastRenderedPageBreak/>
              <w:t xml:space="preserve">•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सक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टी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िर्विवाद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ंद्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ै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खोज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त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?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29630F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्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गत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लय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ाहर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हाँ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औ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ब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ृत्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ंद्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खोज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वश्यकत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ड़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त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?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पनी कल्पनाशीलत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पयोग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ें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!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color w:val="000000"/>
                <w:sz w:val="22"/>
                <w:szCs w:val="22"/>
              </w:rPr>
            </w:pP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भाग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color w:val="000000"/>
                <w:sz w:val="22"/>
                <w:szCs w:val="22"/>
              </w:rPr>
              <w:t>2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प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र्थिय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तिविध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2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ार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ोच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हें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िस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न्हों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्रिभुज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ड़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ंस्करण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नाए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थे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क्ष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ा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ाली गतिविध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ै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दल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त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ि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पन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भ्यास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-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ुस्तकिओ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ें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?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color w:val="000000"/>
                <w:sz w:val="22"/>
                <w:szCs w:val="22"/>
              </w:rPr>
            </w:pP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भाग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color w:val="000000"/>
                <w:sz w:val="22"/>
                <w:szCs w:val="22"/>
              </w:rPr>
              <w:t>3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प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र्थिय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ताएँ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े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: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29630F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पन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ाठ्य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-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ुस्तकें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औ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द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पलब्ध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ं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ीक्ष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्रश्न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-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त्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ें।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29630F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ाठ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्रश्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खोज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गत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स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णि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ुड़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तिविध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2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3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औ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स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तिविध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भाग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1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औ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2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 सीख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।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29630F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्रश्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स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रह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मा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भिन्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?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29630F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्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न्ही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ुद्द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फँस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ात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?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29630F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पन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ै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बरत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?</w:t>
            </w:r>
          </w:p>
          <w:p w:rsidR="00C76B0F" w:rsidRPr="0029630F" w:rsidRDefault="00C76B0F" w:rsidP="0029630F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29630F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ऐस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ताएँ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ैस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ई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ाठ्य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-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ुस्त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ेख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ीक्ष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्रश्न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-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त्र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ेख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।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्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स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षय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ी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ए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्रश्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त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त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िन्ह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ाठ्य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-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ुस्त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ीक्ष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पयोग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य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े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-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सान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ध्यम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ठिन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? (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ाद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रखे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को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न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्रश्नो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 सही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त्तर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्वयं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ेना</w:t>
            </w:r>
            <w:r w:rsidRPr="0029630F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29630F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गा</w:t>
            </w:r>
            <w:r w:rsidRPr="0029630F">
              <w:rPr>
                <w:rFonts w:cs="Arial"/>
                <w:color w:val="000000"/>
                <w:sz w:val="22"/>
                <w:szCs w:val="22"/>
              </w:rPr>
              <w:t>!)</w:t>
            </w:r>
          </w:p>
        </w:tc>
      </w:tr>
    </w:tbl>
    <w:p w:rsidR="00F97FAB" w:rsidRPr="002326A8" w:rsidRDefault="00522056" w:rsidP="00C76B0F">
      <w:pPr>
        <w:autoSpaceDE w:val="0"/>
        <w:autoSpaceDN w:val="0"/>
        <w:adjustRightInd w:val="0"/>
        <w:spacing w:before="240"/>
        <w:rPr>
          <w:rFonts w:cs="KrutiDev010"/>
          <w:color w:val="F89746"/>
          <w:sz w:val="22"/>
          <w:szCs w:val="22"/>
        </w:rPr>
      </w:pPr>
      <w:r w:rsidRPr="002326A8">
        <w:rPr>
          <w:rFonts w:cs="Mangal"/>
          <w:color w:val="F89746"/>
          <w:sz w:val="22"/>
          <w:szCs w:val="22"/>
          <w:cs/>
          <w:lang w:bidi="hi-IN"/>
        </w:rPr>
        <w:lastRenderedPageBreak/>
        <w:t>केस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स्टडी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="00F97FAB" w:rsidRPr="002326A8">
        <w:rPr>
          <w:rFonts w:cs="Arial"/>
          <w:color w:val="F89746"/>
          <w:sz w:val="22"/>
          <w:szCs w:val="22"/>
        </w:rPr>
        <w:t xml:space="preserve">4: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गतिविधि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="00F97FAB" w:rsidRPr="002326A8">
        <w:rPr>
          <w:rFonts w:cs="Arial"/>
          <w:color w:val="F89746"/>
          <w:sz w:val="22"/>
          <w:szCs w:val="22"/>
        </w:rPr>
        <w:t xml:space="preserve">4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श्रीमती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="00E92040" w:rsidRPr="002326A8">
        <w:rPr>
          <w:rFonts w:cs="Mangal"/>
          <w:color w:val="F89746"/>
          <w:sz w:val="22"/>
          <w:szCs w:val="22"/>
          <w:cs/>
          <w:lang w:bidi="hi-IN"/>
        </w:rPr>
        <w:t>मे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हता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F89746"/>
          <w:sz w:val="22"/>
          <w:szCs w:val="22"/>
        </w:rPr>
        <w:t xml:space="preserve"> </w:t>
      </w:r>
      <w:r w:rsidR="00E92040" w:rsidRPr="002326A8">
        <w:rPr>
          <w:rFonts w:cs="Mangal"/>
          <w:color w:val="F89746"/>
          <w:sz w:val="22"/>
          <w:szCs w:val="22"/>
          <w:cs/>
          <w:lang w:bidi="hi-IN"/>
        </w:rPr>
        <w:t>अनु</w:t>
      </w:r>
      <w:r w:rsidRPr="002326A8">
        <w:rPr>
          <w:rFonts w:cs="Mangal"/>
          <w:color w:val="F89746"/>
          <w:sz w:val="22"/>
          <w:szCs w:val="22"/>
          <w:cs/>
          <w:lang w:bidi="hi-IN"/>
        </w:rPr>
        <w:t>भव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इ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तिविध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िवर्त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हु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हर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ा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द्यप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स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ल्द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E92040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ा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फि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पन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्षम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त्मविश्वा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हु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ढ़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ुआ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ज़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या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पन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ीख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्षम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धिक</w:t>
      </w:r>
      <w:r w:rsidR="00E92040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धिक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ना</w:t>
      </w:r>
      <w:r w:rsidR="00E92040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िख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े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हल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ा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खुशी</w:t>
      </w:r>
      <w:r w:rsidR="00F97FAB" w:rsidRPr="002326A8">
        <w:rPr>
          <w:rFonts w:cs="Arial"/>
          <w:color w:val="000000"/>
          <w:sz w:val="22"/>
          <w:szCs w:val="22"/>
        </w:rPr>
        <w:t>-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खुश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ुड़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हे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ृत्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ंद्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्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खोज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ड़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ेह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विश्वसनी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हानियाँ</w:t>
      </w:r>
      <w:r w:rsidR="00E92040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ुनाई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भ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हान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ारू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न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पन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lastRenderedPageBreak/>
        <w:t>अभ्यास</w:t>
      </w:r>
      <w:r w:rsidR="00F97FAB" w:rsidRPr="002326A8">
        <w:rPr>
          <w:rFonts w:cs="Arial"/>
          <w:color w:val="000000"/>
          <w:sz w:val="22"/>
          <w:szCs w:val="22"/>
        </w:rPr>
        <w:t>-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ुस्ति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ल्क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(scaling)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न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र्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ामि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ा</w:t>
      </w:r>
      <w:r w:rsidR="00F97FAB" w:rsidRPr="002326A8">
        <w:rPr>
          <w:rFonts w:cs="Arial"/>
          <w:color w:val="000000"/>
          <w:sz w:val="22"/>
          <w:szCs w:val="22"/>
        </w:rPr>
        <w:t>,</w:t>
      </w:r>
      <w:r w:rsidR="00E92040" w:rsidRPr="002326A8">
        <w:rPr>
          <w:rFonts w:cs="Arial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ता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पन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भ्यास</w:t>
      </w:r>
      <w:r w:rsidR="00F97FAB" w:rsidRPr="002326A8">
        <w:rPr>
          <w:rFonts w:cs="Arial"/>
          <w:color w:val="000000"/>
          <w:sz w:val="22"/>
          <w:szCs w:val="22"/>
        </w:rPr>
        <w:t>-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ुस्ति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ग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ेख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ा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ा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2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ैं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ोड़</w:t>
      </w:r>
      <w:r w:rsidR="002950D0" w:rsidRPr="002326A8">
        <w:rPr>
          <w:rFonts w:cs="Mangal"/>
          <w:color w:val="000000"/>
          <w:sz w:val="22"/>
          <w:szCs w:val="22"/>
          <w:cs/>
          <w:lang w:bidi="hi-IN"/>
        </w:rPr>
        <w:t>ि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हा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्यों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तची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ब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द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ि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E92040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</w:t>
      </w:r>
      <w:r w:rsidR="00E92040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हम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ाठ्य</w:t>
      </w:r>
      <w:r w:rsidR="00F97FAB" w:rsidRPr="002326A8">
        <w:rPr>
          <w:rFonts w:cs="Arial"/>
          <w:color w:val="000000"/>
          <w:sz w:val="22"/>
          <w:szCs w:val="22"/>
        </w:rPr>
        <w:t>-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ुस्त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ाठ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ेख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र्च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रंभ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न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ास्त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ा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ों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फि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ोड़</w:t>
      </w:r>
      <w:r w:rsidR="002950D0" w:rsidRPr="002326A8">
        <w:rPr>
          <w:rFonts w:cs="Mangal"/>
          <w:color w:val="000000"/>
          <w:sz w:val="22"/>
          <w:szCs w:val="22"/>
          <w:cs/>
          <w:lang w:bidi="hi-IN"/>
        </w:rPr>
        <w:t>ि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ग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या।</w:t>
      </w:r>
      <w:r w:rsidR="00E92040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श्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न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श्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ा</w:t>
      </w:r>
      <w:r w:rsidR="00F97FAB" w:rsidRPr="002326A8">
        <w:rPr>
          <w:rFonts w:cs="Arial"/>
          <w:color w:val="000000"/>
          <w:sz w:val="22"/>
          <w:szCs w:val="22"/>
        </w:rPr>
        <w:t>: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द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त्रिभुजों</w:t>
      </w:r>
      <w:r w:rsidR="00F97FAB" w:rsidRPr="002326A8">
        <w:rPr>
          <w:rFonts w:cs="Arial"/>
          <w:color w:val="000000"/>
          <w:sz w:val="22"/>
          <w:szCs w:val="22"/>
        </w:rPr>
        <w:t xml:space="preserve">, ABC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PQR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नुपा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निम्नानुस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Arial"/>
          <w:color w:val="000000"/>
          <w:sz w:val="22"/>
          <w:szCs w:val="22"/>
        </w:rPr>
        <w:t>:</w:t>
      </w:r>
    </w:p>
    <w:p w:rsidR="00B34A26" w:rsidRPr="002326A8" w:rsidRDefault="00B34A26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sz w:val="22"/>
          <w:szCs w:val="22"/>
        </w:rPr>
        <w:object w:dxaOrig="21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3pt" o:ole="">
            <v:imagedata r:id="rId11" o:title=""/>
          </v:shape>
          <o:OLEObject Type="Embed" ProgID="Equation.DSMT4" ShapeID="_x0000_i1025" DrawAspect="Content" ObjectID="_1516808979" r:id="rId12"/>
        </w:objec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दोन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रिमा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नुपा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खोजो।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ड़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त्रिभुज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भुजाओ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ंभाव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क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खोज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पन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खोज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ु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ानकार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ें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अन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श्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ा</w:t>
      </w:r>
      <w:r w:rsidR="00F97FAB" w:rsidRPr="002326A8">
        <w:rPr>
          <w:rFonts w:cs="Arial"/>
          <w:color w:val="000000"/>
          <w:sz w:val="22"/>
          <w:szCs w:val="22"/>
        </w:rPr>
        <w:t>: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त्रिभुज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नाओ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दूसरे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ू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त्रिभुज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2/3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ो।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त्रिभुज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नाओ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दूसरे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ू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त्रिभुज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5/3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ो।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333333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चर्च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ऐस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त्रिभुज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क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ू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त्रिभुज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500/3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ो।</w:t>
      </w:r>
    </w:p>
    <w:p w:rsidR="00F97FAB" w:rsidRPr="002326A8" w:rsidRDefault="00FE4ECA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>
        <w:rPr>
          <w:rFonts w:cs="Mangal"/>
          <w:noProof/>
          <w:color w:val="000000"/>
          <w:sz w:val="22"/>
          <w:szCs w:val="22"/>
          <w:lang w:bidi="hi-IN"/>
        </w:rPr>
        <w:drawing>
          <wp:inline distT="0" distB="0" distL="0" distR="0">
            <wp:extent cx="647700" cy="590550"/>
            <wp:effectExtent l="1905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908F8" w:rsidRPr="002326A8">
        <w:rPr>
          <w:rFonts w:cs="Mangal"/>
          <w:color w:val="000000"/>
          <w:sz w:val="22"/>
          <w:szCs w:val="22"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रुकें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क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तिक्र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नपेक्ष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थी</w:t>
      </w:r>
      <w:r w:rsidR="00F97FAB" w:rsidRPr="002326A8">
        <w:rPr>
          <w:rFonts w:cs="Arial"/>
          <w:color w:val="000000"/>
          <w:sz w:val="22"/>
          <w:szCs w:val="22"/>
        </w:rPr>
        <w:t xml:space="preserve">?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्यों</w:t>
      </w:r>
      <w:r w:rsidR="00F97FAB" w:rsidRPr="002326A8">
        <w:rPr>
          <w:rFonts w:cs="Arial"/>
          <w:color w:val="000000"/>
          <w:sz w:val="22"/>
          <w:szCs w:val="22"/>
        </w:rPr>
        <w:t>?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प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भा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या</w:t>
      </w:r>
      <w:r w:rsidR="00F97FAB" w:rsidRPr="002326A8">
        <w:rPr>
          <w:rFonts w:cs="Arial"/>
          <w:color w:val="000000"/>
          <w:sz w:val="22"/>
          <w:szCs w:val="22"/>
        </w:rPr>
        <w:t>?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इ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गतिविध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ाध्य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शिक्ष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न्हों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तरक्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Arial"/>
          <w:color w:val="000000"/>
          <w:sz w:val="22"/>
          <w:szCs w:val="22"/>
        </w:rPr>
        <w:t>?</w:t>
      </w:r>
    </w:p>
    <w:p w:rsidR="00F97FAB" w:rsidRPr="002326A8" w:rsidRDefault="00F97FAB" w:rsidP="000F6F56">
      <w:pPr>
        <w:autoSpaceDE w:val="0"/>
        <w:autoSpaceDN w:val="0"/>
        <w:adjustRightInd w:val="0"/>
        <w:spacing w:before="240"/>
        <w:rPr>
          <w:rFonts w:cs="KrutiDev010"/>
          <w:color w:val="4F82BE"/>
          <w:sz w:val="22"/>
          <w:szCs w:val="22"/>
        </w:rPr>
      </w:pPr>
      <w:r w:rsidRPr="002326A8">
        <w:rPr>
          <w:rFonts w:cs="Arial"/>
          <w:color w:val="4F82BE"/>
          <w:sz w:val="22"/>
          <w:szCs w:val="22"/>
        </w:rPr>
        <w:t xml:space="preserve">5 </w:t>
      </w:r>
      <w:r w:rsidR="00522056" w:rsidRPr="002326A8">
        <w:rPr>
          <w:rFonts w:cs="Mangal"/>
          <w:color w:val="4F82BE"/>
          <w:sz w:val="22"/>
          <w:szCs w:val="22"/>
          <w:cs/>
          <w:lang w:bidi="hi-IN"/>
        </w:rPr>
        <w:t>सारांश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ूनिट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ीख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्यामित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िर्मा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ायोग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िक्ष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ूर्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ै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ने</w:t>
      </w:r>
      <w:r w:rsidR="00E92040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ेख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हर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ग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णिती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्षेत्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ै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-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हाँ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चार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न्वेष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ड़</w:t>
      </w:r>
      <w:r w:rsidR="00F84168" w:rsidRPr="002326A8">
        <w:rPr>
          <w:rFonts w:cs="Mangal"/>
          <w:color w:val="000000"/>
          <w:sz w:val="22"/>
          <w:szCs w:val="22"/>
          <w:cs/>
          <w:lang w:bidi="hi-IN"/>
        </w:rPr>
        <w:t>ि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ाँ</w:t>
      </w:r>
      <w:r w:rsidR="00E92040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ंबंध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ना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lastRenderedPageBreak/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र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त्मनिर्भ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शिक्षु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एँगे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ढ़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चार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ूर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र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झ</w:t>
      </w:r>
      <w:r w:rsidR="00E92040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ेंग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ह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ाग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ेंगे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ैस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ेखा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द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ेग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ी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े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-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ेकि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हत्वपूर्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Arial"/>
          <w:color w:val="000000"/>
          <w:sz w:val="22"/>
          <w:szCs w:val="22"/>
        </w:rPr>
        <w:t>,</w:t>
      </w:r>
      <w:r w:rsidR="00E92040" w:rsidRPr="002326A8">
        <w:rPr>
          <w:rFonts w:cs="Arial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यस्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ीव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यि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द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िलेगी।</w:t>
      </w:r>
    </w:p>
    <w:p w:rsidR="00F97FAB" w:rsidRPr="002326A8" w:rsidRDefault="00FE4ECA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>
        <w:rPr>
          <w:rFonts w:cs="Mangal"/>
          <w:noProof/>
          <w:color w:val="000000"/>
          <w:sz w:val="22"/>
          <w:szCs w:val="22"/>
          <w:lang w:bidi="hi-IN"/>
        </w:rPr>
        <w:drawing>
          <wp:inline distT="0" distB="0" distL="0" distR="0">
            <wp:extent cx="647700" cy="590550"/>
            <wp:effectExtent l="1905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908F8" w:rsidRPr="002326A8">
        <w:rPr>
          <w:rFonts w:cs="Mangal"/>
          <w:color w:val="000000"/>
          <w:sz w:val="22"/>
          <w:szCs w:val="22"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रुकें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का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्वार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ी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हचान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न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ष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ढ़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ेंगे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दाहर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E92040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4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ेकर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ूर्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िख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े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िह्न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तीक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ो</w:t>
      </w:r>
      <w:r w:rsidR="00E92040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ष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ोट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ैय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े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ि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ल्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ढ़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ाल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हाँ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ोड़े</w:t>
      </w:r>
      <w:r w:rsidR="00F97FAB" w:rsidRPr="002326A8">
        <w:rPr>
          <w:rFonts w:cs="Arial"/>
          <w:color w:val="000000"/>
          <w:sz w:val="22"/>
          <w:szCs w:val="22"/>
        </w:rPr>
        <w:t>-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हु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ायोज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वधारणाओं</w:t>
      </w:r>
      <w:r w:rsidR="00E92040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4F82BE"/>
          <w:sz w:val="22"/>
          <w:szCs w:val="22"/>
        </w:rPr>
      </w:pPr>
      <w:r w:rsidRPr="002326A8">
        <w:rPr>
          <w:rFonts w:cs="Mangal"/>
          <w:color w:val="4F82BE"/>
          <w:sz w:val="22"/>
          <w:szCs w:val="22"/>
          <w:cs/>
          <w:lang w:bidi="hi-IN"/>
        </w:rPr>
        <w:t>संसाधन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संसाध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1: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नसीएफ</w:t>
      </w:r>
      <w:r w:rsidR="00F97FAB" w:rsidRPr="002326A8">
        <w:rPr>
          <w:rFonts w:cs="Arial"/>
          <w:color w:val="000000"/>
          <w:sz w:val="22"/>
          <w:szCs w:val="22"/>
        </w:rPr>
        <w:t>/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नसीएफटी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िक्ष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वश्यकताएँ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ूनिट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NCF (2005)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थ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NCFTE (2009)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िम्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िक्ष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वश्यकताओ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ोड़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थ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वश्यकताओ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ूर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E92040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द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ेगा</w:t>
      </w:r>
      <w:r w:rsidR="00F97FAB" w:rsidRPr="002326A8">
        <w:rPr>
          <w:rFonts w:cs="Arial"/>
          <w:color w:val="000000"/>
          <w:sz w:val="22"/>
          <w:szCs w:val="22"/>
        </w:rPr>
        <w:t>: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ाठ्यचर्या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ाठ्यक्र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ाठ्यपुस्तक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ग</w:t>
      </w:r>
      <w:r w:rsidR="007F54E9" w:rsidRPr="002326A8">
        <w:rPr>
          <w:rFonts w:cs="Mangal"/>
          <w:color w:val="000000"/>
          <w:sz w:val="22"/>
          <w:szCs w:val="22"/>
          <w:cs/>
          <w:lang w:bidi="hi-IN"/>
        </w:rPr>
        <w:t>ं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भी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रीक्ष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ु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न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ुड़े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ि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वा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‘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दिए</w:t>
      </w:r>
      <w:r w:rsidR="00F97FAB" w:rsidRPr="002326A8">
        <w:rPr>
          <w:rFonts w:cs="Arial"/>
          <w:color w:val="000000"/>
          <w:sz w:val="22"/>
          <w:szCs w:val="22"/>
        </w:rPr>
        <w:t xml:space="preserve">’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ग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्वीकार</w:t>
      </w:r>
      <w:r w:rsidR="00E92040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ें।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भीत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ाह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ायोग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नुभ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शैक्षण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ाध्य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ंभाव्यता</w:t>
      </w:r>
      <w:r w:rsidR="00F97FAB" w:rsidRPr="002326A8">
        <w:rPr>
          <w:rFonts w:cs="Arial"/>
          <w:color w:val="000000"/>
          <w:sz w:val="22"/>
          <w:szCs w:val="22"/>
        </w:rPr>
        <w:t xml:space="preserve">;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शि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क्र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निव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ो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झें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ड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जा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स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नं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ठा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िख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र्थन।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ऐस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चीज़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े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द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िस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ा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े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िस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द्वार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ंवा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े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िस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प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चर्च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ें</w:t>
      </w:r>
      <w:r w:rsidR="00F97FAB" w:rsidRPr="002326A8">
        <w:rPr>
          <w:rFonts w:cs="Arial"/>
          <w:color w:val="000000"/>
          <w:sz w:val="22"/>
          <w:szCs w:val="22"/>
        </w:rPr>
        <w:t>,</w:t>
      </w:r>
      <w:r w:rsidR="00E92040" w:rsidRPr="002326A8">
        <w:rPr>
          <w:rFonts w:cs="Arial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िस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िल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ें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संसाध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2: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्यवस्थित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्रिय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ध्याप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र्यनीत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छोट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क्ष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ाप्त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िल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E92040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ोत्साह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त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छोट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ंरच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तिविध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ाध्य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ध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्रि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ध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भाव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िक्ष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ोत्साह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ाभ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lastRenderedPageBreak/>
        <w:t>समूह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ोचने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ंवा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य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चार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दान</w:t>
      </w:r>
      <w:r w:rsidR="00F97FAB" w:rsidRPr="002326A8">
        <w:rPr>
          <w:rFonts w:cs="Arial"/>
          <w:color w:val="000000"/>
          <w:sz w:val="22"/>
          <w:szCs w:val="22"/>
        </w:rPr>
        <w:t>-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द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िर्ण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े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ोत्साह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ीख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ेतु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E92040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ेर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हु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भाव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री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ूसर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िख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ीख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Arial"/>
          <w:color w:val="000000"/>
          <w:sz w:val="22"/>
          <w:szCs w:val="22"/>
        </w:rPr>
        <w:t xml:space="preserve">: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िक्ष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E92040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क्तिशाल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्रि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्वरू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ैठ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फ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Arial"/>
          <w:color w:val="000000"/>
          <w:sz w:val="22"/>
          <w:szCs w:val="22"/>
        </w:rPr>
        <w:t xml:space="preserve">;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्पष्ट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द्देश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ीख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झ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समें</w:t>
      </w:r>
      <w:r w:rsidR="00E92040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ोगद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ामि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े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्पष्ट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ग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ढ़ा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मूह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्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ह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E92040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न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ग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ाष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ेने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ोड़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्वय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रजी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े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ोग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्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र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E92040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ुनियोज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द्देश्यपूर्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वश्य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ियोज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ै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ेंग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िर्भ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ेग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ाठ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ं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ौ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िक्ष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ूर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ाह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E92040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ाठ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रंभ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ं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ीच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ामि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ेकि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्याप्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ावध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गा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र्य</w:t>
      </w:r>
      <w:r w:rsidR="00E92040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ूर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वा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ाह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ियोज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E469BD" w:rsidRPr="002326A8">
        <w:rPr>
          <w:rFonts w:cs="Mangal"/>
          <w:color w:val="000000"/>
          <w:sz w:val="22"/>
          <w:szCs w:val="22"/>
          <w:cs/>
          <w:lang w:bidi="hi-IN"/>
        </w:rPr>
        <w:t>सर्वोत्त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ढं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ोच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गा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ध्याप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फल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ुनिश्च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द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िम्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ोज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ग्रि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ना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Arial"/>
          <w:color w:val="000000"/>
          <w:sz w:val="22"/>
          <w:szCs w:val="22"/>
        </w:rPr>
        <w:t>: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ामूह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क्ष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पेक्ष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रिणाम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फीडबै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ारांश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हित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बंट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य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ूह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ै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भाज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(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त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ूह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त्ये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ू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त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ी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ूह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ापदंड</w:t>
      </w:r>
      <w:r w:rsidR="00F97FAB" w:rsidRPr="002326A8">
        <w:rPr>
          <w:rFonts w:cs="Arial"/>
          <w:color w:val="000000"/>
          <w:sz w:val="22"/>
          <w:szCs w:val="22"/>
        </w:rPr>
        <w:t>)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ूह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ै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नियोज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(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ू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भिन्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दस्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भूमिका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वश्य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ामग्रियाँ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रिकार्ड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रिपोर्ट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2326A8">
        <w:rPr>
          <w:rFonts w:cs="Arial"/>
          <w:color w:val="000000"/>
          <w:sz w:val="22"/>
          <w:szCs w:val="22"/>
        </w:rPr>
        <w:t>)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कल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ै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रिकार्ड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ाएग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(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्यक्तिग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कलन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ामूह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कलन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ल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हचान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ध्य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रखें</w:t>
      </w:r>
      <w:r w:rsidR="00F97FAB" w:rsidRPr="002326A8">
        <w:rPr>
          <w:rFonts w:cs="Arial"/>
          <w:color w:val="000000"/>
          <w:sz w:val="22"/>
          <w:szCs w:val="22"/>
        </w:rPr>
        <w:t>)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ूह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गतिविध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ै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निगरान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रखेंगे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lastRenderedPageBreak/>
        <w:t>व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ूर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ह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िर्भ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िखा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ाह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ाग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ेकर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Arial"/>
          <w:color w:val="000000"/>
          <w:sz w:val="22"/>
          <w:szCs w:val="22"/>
        </w:rPr>
        <w:t>-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ूस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ुनने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चार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झ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स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ह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ै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ौश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ीखेंगे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थापि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ुख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क्ष्य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ष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ढ़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ह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स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ीखना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7F54E9" w:rsidRPr="002326A8">
        <w:rPr>
          <w:rFonts w:cs="Mangal"/>
          <w:color w:val="000000"/>
          <w:sz w:val="22"/>
          <w:szCs w:val="22"/>
          <w:cs/>
          <w:lang w:bidi="hi-IN"/>
        </w:rPr>
        <w:t>कार्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दाहरण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िम्नलिख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ामि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Arial"/>
          <w:color w:val="000000"/>
          <w:sz w:val="22"/>
          <w:szCs w:val="22"/>
        </w:rPr>
        <w:t>: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b/>
          <w:bCs/>
          <w:color w:val="000000"/>
          <w:sz w:val="22"/>
          <w:szCs w:val="22"/>
          <w:cs/>
          <w:lang w:bidi="hi-IN"/>
        </w:rPr>
        <w:t>प्रस्तुतिकरण</w:t>
      </w:r>
      <w:r w:rsidR="00F97FAB" w:rsidRPr="002326A8">
        <w:rPr>
          <w:rFonts w:cs="Arial"/>
          <w:b/>
          <w:bCs/>
          <w:color w:val="000000"/>
          <w:sz w:val="22"/>
          <w:szCs w:val="22"/>
        </w:rPr>
        <w:t xml:space="preserve">: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ूह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शेष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स्तुतिकर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ना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ब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ढ़</w:t>
      </w:r>
      <w:r w:rsidR="00E469BD" w:rsidRPr="002326A8">
        <w:rPr>
          <w:rFonts w:cs="Mangal"/>
          <w:color w:val="000000"/>
          <w:sz w:val="22"/>
          <w:szCs w:val="22"/>
          <w:cs/>
          <w:lang w:bidi="hi-IN"/>
        </w:rPr>
        <w:t>ि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पयोग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त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ो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त्ये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ू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ा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ष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भिन्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हल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ो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िस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ष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ुन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जा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दूस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ुन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ेर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ो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त्ये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ू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स्तु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द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ग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ष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फ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ख्त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रत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च्छ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स्तुतिकर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ापदंड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ेट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निश्च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े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इ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ाठ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हल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ोर्ड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खे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ापदंड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स्तुतिकर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ोज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न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दूस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कल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इ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ापदंड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निम्नलिख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शामि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Arial"/>
          <w:color w:val="000000"/>
          <w:sz w:val="22"/>
          <w:szCs w:val="22"/>
        </w:rPr>
        <w:t>:</w:t>
      </w:r>
    </w:p>
    <w:p w:rsidR="00F97FAB" w:rsidRPr="002326A8" w:rsidRDefault="00F97FAB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Courier"/>
          <w:color w:val="000000"/>
          <w:sz w:val="22"/>
          <w:szCs w:val="22"/>
        </w:rPr>
        <w:t xml:space="preserve">o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स्तुतिकरण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्पष्ट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था</w:t>
      </w:r>
      <w:r w:rsidRPr="002326A8">
        <w:rPr>
          <w:rFonts w:cs="Arial"/>
          <w:color w:val="000000"/>
          <w:sz w:val="22"/>
          <w:szCs w:val="22"/>
        </w:rPr>
        <w:t>?</w:t>
      </w:r>
    </w:p>
    <w:p w:rsidR="00F97FAB" w:rsidRPr="002326A8" w:rsidRDefault="00F97FAB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Courier"/>
          <w:color w:val="000000"/>
          <w:sz w:val="22"/>
          <w:szCs w:val="22"/>
        </w:rPr>
        <w:t xml:space="preserve">o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स्तुतिकरण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ुसंरचित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था</w:t>
      </w:r>
      <w:r w:rsidRPr="002326A8">
        <w:rPr>
          <w:rFonts w:cs="Arial"/>
          <w:color w:val="000000"/>
          <w:sz w:val="22"/>
          <w:szCs w:val="22"/>
        </w:rPr>
        <w:t>?</w:t>
      </w:r>
    </w:p>
    <w:p w:rsidR="00F97FAB" w:rsidRPr="002326A8" w:rsidRDefault="00F97FAB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Courier"/>
          <w:color w:val="000000"/>
          <w:sz w:val="22"/>
          <w:szCs w:val="22"/>
        </w:rPr>
        <w:t xml:space="preserve">o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ैंने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स्तुतिकरण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ीखा</w:t>
      </w:r>
      <w:r w:rsidRPr="002326A8">
        <w:rPr>
          <w:rFonts w:cs="Arial"/>
          <w:color w:val="000000"/>
          <w:sz w:val="22"/>
          <w:szCs w:val="22"/>
        </w:rPr>
        <w:t>?</w:t>
      </w:r>
    </w:p>
    <w:p w:rsidR="00F97FAB" w:rsidRPr="002326A8" w:rsidRDefault="00F97FAB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Courier"/>
          <w:color w:val="000000"/>
          <w:sz w:val="22"/>
          <w:szCs w:val="22"/>
        </w:rPr>
        <w:t xml:space="preserve">o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स्तुतिकरण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ने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ुझे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ोचने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जबूर</w:t>
      </w:r>
      <w:r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Pr="002326A8">
        <w:rPr>
          <w:rFonts w:cs="Arial"/>
          <w:color w:val="000000"/>
          <w:sz w:val="22"/>
          <w:szCs w:val="22"/>
        </w:rPr>
        <w:t>?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b/>
          <w:bCs/>
          <w:color w:val="000000"/>
          <w:sz w:val="22"/>
          <w:szCs w:val="22"/>
          <w:cs/>
          <w:lang w:bidi="hi-IN"/>
        </w:rPr>
        <w:t>समस्या</w:t>
      </w:r>
      <w:r w:rsidR="00F97FAB" w:rsidRPr="002326A8">
        <w:rPr>
          <w:rFonts w:cs="KrutiDev010"/>
          <w:b/>
          <w:b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b/>
          <w:bCs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b/>
          <w:b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b/>
          <w:bCs/>
          <w:color w:val="000000"/>
          <w:sz w:val="22"/>
          <w:szCs w:val="22"/>
          <w:cs/>
          <w:lang w:bidi="hi-IN"/>
        </w:rPr>
        <w:t>हल</w:t>
      </w:r>
      <w:r w:rsidR="00F97FAB" w:rsidRPr="002326A8">
        <w:rPr>
          <w:rFonts w:cs="KrutiDev010"/>
          <w:b/>
          <w:b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b/>
          <w:bCs/>
          <w:color w:val="000000"/>
          <w:sz w:val="22"/>
          <w:szCs w:val="22"/>
          <w:cs/>
          <w:lang w:bidi="hi-IN"/>
        </w:rPr>
        <w:t>करना</w:t>
      </w:r>
      <w:r w:rsidR="00F97FAB" w:rsidRPr="002326A8">
        <w:rPr>
          <w:rFonts w:cs="Arial"/>
          <w:b/>
          <w:bCs/>
          <w:color w:val="000000"/>
          <w:sz w:val="22"/>
          <w:szCs w:val="22"/>
        </w:rPr>
        <w:t xml:space="preserve">: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स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स्याओ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श्रृंखल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ूह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इस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शामि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ज्ञ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स्याए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ंग्रेज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हान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वि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श्लेष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इतिहा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बू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श्लेषण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ा।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b/>
          <w:bCs/>
          <w:color w:val="000000"/>
          <w:sz w:val="22"/>
          <w:szCs w:val="22"/>
          <w:cs/>
          <w:lang w:bidi="hi-IN"/>
        </w:rPr>
        <w:t>कोई</w:t>
      </w:r>
      <w:r w:rsidR="00F97FAB" w:rsidRPr="002326A8">
        <w:rPr>
          <w:rFonts w:cs="KrutiDev010"/>
          <w:b/>
          <w:b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b/>
          <w:bCs/>
          <w:color w:val="000000"/>
          <w:sz w:val="22"/>
          <w:szCs w:val="22"/>
          <w:cs/>
          <w:lang w:bidi="hi-IN"/>
        </w:rPr>
        <w:t>कलाकृति</w:t>
      </w:r>
      <w:r w:rsidR="00F97FAB" w:rsidRPr="002326A8">
        <w:rPr>
          <w:rFonts w:cs="KrutiDev010"/>
          <w:b/>
          <w:b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b/>
          <w:bCs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b/>
          <w:b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b/>
          <w:bCs/>
          <w:color w:val="000000"/>
          <w:sz w:val="22"/>
          <w:szCs w:val="22"/>
          <w:cs/>
          <w:lang w:bidi="hi-IN"/>
        </w:rPr>
        <w:t>उत्पाद</w:t>
      </w:r>
      <w:r w:rsidR="00F97FAB" w:rsidRPr="002326A8">
        <w:rPr>
          <w:rFonts w:cs="KrutiDev010"/>
          <w:b/>
          <w:b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b/>
          <w:bCs/>
          <w:color w:val="000000"/>
          <w:sz w:val="22"/>
          <w:szCs w:val="22"/>
          <w:cs/>
          <w:lang w:bidi="hi-IN"/>
        </w:rPr>
        <w:t>बनाना</w:t>
      </w:r>
      <w:r w:rsidR="00F97FAB" w:rsidRPr="002326A8">
        <w:rPr>
          <w:rFonts w:cs="Arial"/>
          <w:b/>
          <w:bCs/>
          <w:color w:val="000000"/>
          <w:sz w:val="22"/>
          <w:szCs w:val="22"/>
        </w:rPr>
        <w:t xml:space="preserve">: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ूह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हानी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नाट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भाग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ंगी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ंश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वधारण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झ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ॉडल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ुद्द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ाच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रिपोर्ट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ानकार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ारांश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वधारण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झ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ोस्ट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का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ूहों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न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ष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रंभ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ंथ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स्तिष्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रूपरेख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न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ाँच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िनट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दे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प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हु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ानकारी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िलेग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हल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प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ाठ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पयुक्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्त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्थाप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हाय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िलेगी।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b/>
          <w:bCs/>
          <w:color w:val="000000"/>
          <w:sz w:val="22"/>
          <w:szCs w:val="22"/>
          <w:cs/>
          <w:lang w:bidi="hi-IN"/>
        </w:rPr>
        <w:t>विभेदित</w:t>
      </w:r>
      <w:r w:rsidR="00F97FAB" w:rsidRPr="002326A8">
        <w:rPr>
          <w:rFonts w:cs="KrutiDev010"/>
          <w:b/>
          <w:bCs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b/>
          <w:bCs/>
          <w:color w:val="000000"/>
          <w:sz w:val="22"/>
          <w:szCs w:val="22"/>
          <w:cs/>
          <w:lang w:bidi="hi-IN"/>
        </w:rPr>
        <w:t>कार्य</w:t>
      </w:r>
      <w:r w:rsidR="00F97FAB" w:rsidRPr="002326A8">
        <w:rPr>
          <w:rFonts w:cs="Arial"/>
          <w:b/>
          <w:bCs/>
          <w:color w:val="000000"/>
          <w:sz w:val="22"/>
          <w:szCs w:val="22"/>
        </w:rPr>
        <w:t>: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ूह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भिन्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म्र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दक्ष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्तर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पयुक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िल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दे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वस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धिक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दक्ष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ाप्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ाल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झ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वस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ाभ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ठ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ब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दक्ष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ाप्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ाल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निस्ब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ू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श्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ूछ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ध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स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हपाठ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ीखेंगे।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lastRenderedPageBreak/>
        <w:t xml:space="preserve">• </w:t>
      </w:r>
      <w:r w:rsidR="00522056" w:rsidRPr="002326A8">
        <w:rPr>
          <w:rFonts w:cs="Mangal"/>
          <w:b/>
          <w:bCs/>
          <w:color w:val="000000"/>
          <w:sz w:val="22"/>
          <w:szCs w:val="22"/>
          <w:cs/>
          <w:lang w:bidi="hi-IN"/>
        </w:rPr>
        <w:t>चर्चा</w:t>
      </w:r>
      <w:r w:rsidR="00F97FAB" w:rsidRPr="002326A8">
        <w:rPr>
          <w:rFonts w:cs="Arial"/>
          <w:b/>
          <w:bCs/>
          <w:color w:val="000000"/>
          <w:sz w:val="22"/>
          <w:szCs w:val="22"/>
        </w:rPr>
        <w:t>: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ुद्द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निष्कर्ष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हुँच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इस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प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पन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ओ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फ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तैयार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ोग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ताकि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ुनिश्च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भिन्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कल्प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ा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र्याप्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्ञ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ेकि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चर्च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वा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योज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न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हु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पयोग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ियोज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च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ठ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दर्श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िं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ु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ौत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्यावर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फर्नीचर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थ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क्ष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म्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ाय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िर्भ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ेगा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दर्श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ूस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िलना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ि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िल्ला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िण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ोगद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वश्य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गा।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त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ूह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ै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्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भाज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ेंगे</w:t>
      </w:r>
      <w:r w:rsidR="00F97FAB" w:rsidRPr="002326A8">
        <w:rPr>
          <w:rFonts w:cs="Arial"/>
          <w:color w:val="000000"/>
          <w:sz w:val="22"/>
          <w:szCs w:val="22"/>
        </w:rPr>
        <w:t xml:space="preserve">;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दाहर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ूह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ित्रता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रुच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थव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िश्रित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दक्ष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नुस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ाँट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भिन्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तरीक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ी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त्ये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E469BD" w:rsidRPr="002326A8">
        <w:rPr>
          <w:rFonts w:cs="Mangal"/>
          <w:color w:val="000000"/>
          <w:sz w:val="22"/>
          <w:szCs w:val="22"/>
          <w:cs/>
          <w:lang w:bidi="hi-IN"/>
        </w:rPr>
        <w:t>सर्वोत्त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ोज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नाए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ू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दस्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ौ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भूमिकाए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देंग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(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दाहर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नोट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े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ाला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वक्ता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टाइ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ी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पकरण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ंग्रहकर्ता</w:t>
      </w:r>
      <w:r w:rsidR="00F97FAB" w:rsidRPr="002326A8">
        <w:rPr>
          <w:rFonts w:cs="Arial"/>
          <w:color w:val="000000"/>
          <w:sz w:val="22"/>
          <w:szCs w:val="22"/>
        </w:rPr>
        <w:t xml:space="preserve">)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इ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ै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्पष्ट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ेंगे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बंध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च्छ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बंध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िनचर्याए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िय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ियम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एग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पे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नंददाय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ाएंगे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टीम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ाभ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हचान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रंभ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च्छ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र्च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ाह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च्छ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्यवह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ंभ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‘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ियमों</w:t>
      </w:r>
      <w:r w:rsidR="00F97FAB" w:rsidRPr="002326A8">
        <w:rPr>
          <w:rFonts w:cs="Arial"/>
          <w:color w:val="000000"/>
          <w:sz w:val="22"/>
          <w:szCs w:val="22"/>
        </w:rPr>
        <w:t xml:space="preserve">’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ूच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नाए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ि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द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र्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ि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Arial"/>
          <w:color w:val="000000"/>
          <w:sz w:val="22"/>
          <w:szCs w:val="22"/>
        </w:rPr>
        <w:t xml:space="preserve">;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दाहर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Arial"/>
          <w:color w:val="000000"/>
          <w:sz w:val="22"/>
          <w:szCs w:val="22"/>
        </w:rPr>
        <w:t>, ‘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ूस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्मान</w:t>
      </w:r>
      <w:r w:rsidR="00F97FAB" w:rsidRPr="002326A8">
        <w:rPr>
          <w:rFonts w:cs="Arial"/>
          <w:color w:val="000000"/>
          <w:sz w:val="22"/>
          <w:szCs w:val="22"/>
        </w:rPr>
        <w:t>’, ‘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ुनना</w:t>
      </w:r>
      <w:r w:rsidR="00F97FAB" w:rsidRPr="002326A8">
        <w:rPr>
          <w:rFonts w:cs="Arial"/>
          <w:color w:val="000000"/>
          <w:sz w:val="22"/>
          <w:szCs w:val="22"/>
        </w:rPr>
        <w:t>’, ‘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ूस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हाय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2326A8">
        <w:rPr>
          <w:rFonts w:cs="Arial"/>
          <w:color w:val="000000"/>
          <w:sz w:val="22"/>
          <w:szCs w:val="22"/>
        </w:rPr>
        <w:t>’, ‘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ध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जमाना</w:t>
      </w:r>
      <w:r w:rsidR="00F97FAB" w:rsidRPr="002326A8">
        <w:rPr>
          <w:rFonts w:cs="Arial"/>
          <w:color w:val="000000"/>
          <w:sz w:val="22"/>
          <w:szCs w:val="22"/>
        </w:rPr>
        <w:t xml:space="preserve">’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दि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्पष्ट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ौख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नुदेश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े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हत्वपूर्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ि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्लैकबोर्ड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ंदर्भ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ख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को</w:t>
      </w:r>
      <w:r w:rsidR="00F97FAB" w:rsidRPr="002326A8">
        <w:rPr>
          <w:rFonts w:cs="Arial"/>
          <w:color w:val="000000"/>
          <w:sz w:val="22"/>
          <w:szCs w:val="22"/>
        </w:rPr>
        <w:t>: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पन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ोज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नुस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ूह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ओ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निर्देश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ोग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िन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ेंगे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ऐस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शाय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ऐ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्थानों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नि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र्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द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ि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ष्ट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हाँ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ेंग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फर्नीच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्कू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ैग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ट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नुदेश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दे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हु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्पष्ट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ो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ोर्ड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घु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नुदेश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चित्र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ख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चाहिए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शुर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हल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श्न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ूछ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नुमत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द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ें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lastRenderedPageBreak/>
        <w:t>पाठ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ौरान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ेख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ँच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घू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र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ह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द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चल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ह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ट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हे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हाँ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रूर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हाँ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ला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द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ें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ौर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दल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ा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त्मविश्वा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हसू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कनीक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जमाई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–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ड़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बंध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खा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ौ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योग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त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Arial"/>
          <w:color w:val="000000"/>
          <w:sz w:val="22"/>
          <w:szCs w:val="22"/>
        </w:rPr>
        <w:t>: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F97FAB" w:rsidRPr="002326A8">
        <w:rPr>
          <w:rFonts w:cs="Arial"/>
          <w:b/>
          <w:bCs/>
          <w:color w:val="000000"/>
          <w:sz w:val="22"/>
          <w:szCs w:val="22"/>
        </w:rPr>
        <w:t>‘</w:t>
      </w:r>
      <w:r w:rsidR="00522056" w:rsidRPr="002326A8">
        <w:rPr>
          <w:rFonts w:cs="Mangal"/>
          <w:b/>
          <w:bCs/>
          <w:color w:val="000000"/>
          <w:sz w:val="22"/>
          <w:szCs w:val="22"/>
          <w:cs/>
          <w:lang w:bidi="hi-IN"/>
        </w:rPr>
        <w:t>विशेषज्ञ</w:t>
      </w:r>
      <w:r w:rsidR="00F97FAB" w:rsidRPr="002326A8">
        <w:rPr>
          <w:rFonts w:cs="KrutiDev010"/>
          <w:b/>
          <w:bCs/>
          <w:color w:val="000000"/>
          <w:sz w:val="22"/>
          <w:szCs w:val="22"/>
        </w:rPr>
        <w:t xml:space="preserve"> </w:t>
      </w:r>
      <w:r w:rsidR="00EE419B" w:rsidRPr="002326A8">
        <w:rPr>
          <w:rFonts w:cs="Mangal"/>
          <w:b/>
          <w:bCs/>
          <w:color w:val="000000"/>
          <w:sz w:val="22"/>
          <w:szCs w:val="22"/>
          <w:cs/>
          <w:lang w:bidi="hi-IN"/>
        </w:rPr>
        <w:t>समू</w:t>
      </w:r>
      <w:r w:rsidR="00522056" w:rsidRPr="002326A8">
        <w:rPr>
          <w:rFonts w:cs="Mangal"/>
          <w:b/>
          <w:bCs/>
          <w:color w:val="000000"/>
          <w:sz w:val="22"/>
          <w:szCs w:val="22"/>
          <w:cs/>
          <w:lang w:bidi="hi-IN"/>
        </w:rPr>
        <w:t>ह</w:t>
      </w:r>
      <w:r w:rsidR="00F97FAB" w:rsidRPr="002326A8">
        <w:rPr>
          <w:rFonts w:cs="Arial"/>
          <w:b/>
          <w:bCs/>
          <w:color w:val="000000"/>
          <w:sz w:val="22"/>
          <w:szCs w:val="22"/>
        </w:rPr>
        <w:t xml:space="preserve">’: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त्ये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ू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ल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दे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ै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द्यु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त्पन्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तरी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शोध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नाट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रदार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कस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ा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पयुक्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ाद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ूह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ुनर्गठ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ता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त्ये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न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ू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ू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ूह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‘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शेषज्ञ</w:t>
      </w:r>
      <w:r w:rsidR="00F97FAB" w:rsidRPr="002326A8">
        <w:rPr>
          <w:rFonts w:cs="Arial"/>
          <w:color w:val="000000"/>
          <w:sz w:val="22"/>
          <w:szCs w:val="22"/>
        </w:rPr>
        <w:t xml:space="preserve">’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ुक्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ो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फिर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द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िस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शेषज्ञ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्ञ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एकत्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ो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जै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निश्च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क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ॉव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्टेश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ना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नाट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ंश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तैय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चाहिए।</w:t>
      </w:r>
    </w:p>
    <w:p w:rsidR="00F97FAB" w:rsidRPr="002326A8" w:rsidRDefault="00B2291D" w:rsidP="00704EF2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F97FAB" w:rsidRPr="002326A8">
        <w:rPr>
          <w:rFonts w:cs="Arial"/>
          <w:b/>
          <w:bCs/>
          <w:color w:val="000000"/>
          <w:sz w:val="22"/>
          <w:szCs w:val="22"/>
        </w:rPr>
        <w:t>‘</w:t>
      </w:r>
      <w:r w:rsidR="00EE419B" w:rsidRPr="002326A8">
        <w:rPr>
          <w:rFonts w:cs="Mangal"/>
          <w:b/>
          <w:bCs/>
          <w:color w:val="000000"/>
          <w:sz w:val="22"/>
          <w:szCs w:val="22"/>
          <w:cs/>
          <w:lang w:bidi="hi-IN"/>
        </w:rPr>
        <w:t>द</w:t>
      </w:r>
      <w:r w:rsidR="00704EF2" w:rsidRPr="002326A8">
        <w:rPr>
          <w:rFonts w:cs="Mangal"/>
          <w:b/>
          <w:bCs/>
          <w:color w:val="000000"/>
          <w:sz w:val="22"/>
          <w:szCs w:val="22"/>
          <w:cs/>
          <w:lang w:bidi="hi-IN"/>
        </w:rPr>
        <w:t>ू</w:t>
      </w:r>
      <w:r w:rsidR="00522056" w:rsidRPr="002326A8">
        <w:rPr>
          <w:rFonts w:cs="Mangal"/>
          <w:b/>
          <w:bCs/>
          <w:color w:val="000000"/>
          <w:sz w:val="22"/>
          <w:szCs w:val="22"/>
          <w:cs/>
          <w:lang w:bidi="hi-IN"/>
        </w:rPr>
        <w:t>त</w:t>
      </w:r>
      <w:r w:rsidR="00F97FAB" w:rsidRPr="002326A8">
        <w:rPr>
          <w:rFonts w:cs="Arial"/>
          <w:b/>
          <w:bCs/>
          <w:color w:val="000000"/>
          <w:sz w:val="22"/>
          <w:szCs w:val="22"/>
        </w:rPr>
        <w:t xml:space="preserve">’: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द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चीज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ना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स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शामि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बाद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त्ये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ू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न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ू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704EF2" w:rsidRPr="002326A8">
        <w:rPr>
          <w:rFonts w:cs="Mangal"/>
          <w:color w:val="000000"/>
          <w:sz w:val="22"/>
          <w:szCs w:val="22"/>
          <w:cs/>
          <w:lang w:bidi="hi-IN"/>
        </w:rPr>
        <w:t>दूत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भेज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हे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िचार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स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ल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तुल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फि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ाप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्वय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ू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ूच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कार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मू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दूसरे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ीख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ं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ीख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स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रांश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नाए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ज़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लतफहम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ुधारे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ा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त्ये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फीडबै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ु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व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ूछ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िन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ा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च्छ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िपोर्ट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क्र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ंक्षिप्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ख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न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फीडबै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े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ोत्साह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िस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हचा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EE419B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च्छ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ा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िलचस्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कस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था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यद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पन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पना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ाह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भी</w:t>
      </w:r>
      <w:r w:rsidR="00F97FAB" w:rsidRPr="002326A8">
        <w:rPr>
          <w:rFonts w:cs="Arial"/>
          <w:color w:val="000000"/>
          <w:sz w:val="22"/>
          <w:szCs w:val="22"/>
        </w:rPr>
        <w:t>-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ियोज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ठि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्यों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ी</w:t>
      </w:r>
      <w:r w:rsidR="00F97FAB" w:rsidRPr="002326A8">
        <w:rPr>
          <w:rFonts w:cs="Arial"/>
          <w:color w:val="000000"/>
          <w:sz w:val="22"/>
          <w:szCs w:val="22"/>
        </w:rPr>
        <w:t>: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सक्रि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शिक्ष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तिरोध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उस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शामि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ोते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ाव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ो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वाल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प्रकृत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ो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ंतर्व्यैयक्त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ौशल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म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आत्मविश्वा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अभा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कार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भा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522056" w:rsidRPr="002326A8">
        <w:rPr>
          <w:rFonts w:cs="Mangal"/>
          <w:color w:val="000000"/>
          <w:sz w:val="22"/>
          <w:szCs w:val="22"/>
          <w:cs/>
          <w:lang w:bidi="hi-IN"/>
        </w:rPr>
        <w:t>लेते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सीख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िण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हाँ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ाप्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ु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तन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च्छ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र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नुक्र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(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ाभान्व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ुए</w:t>
      </w:r>
      <w:r w:rsidR="00F97FAB" w:rsidRPr="002326A8">
        <w:rPr>
          <w:rFonts w:cs="Arial"/>
          <w:color w:val="000000"/>
          <w:sz w:val="22"/>
          <w:szCs w:val="22"/>
        </w:rPr>
        <w:t xml:space="preserve">)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B31EE1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लावा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बंध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भाव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न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रोक्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B7446B" w:rsidRPr="002326A8">
        <w:rPr>
          <w:rFonts w:cs="Mangal"/>
          <w:color w:val="000000"/>
          <w:sz w:val="22"/>
          <w:szCs w:val="22"/>
          <w:cs/>
          <w:lang w:bidi="hi-IN"/>
        </w:rPr>
        <w:t>बिं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ुओ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हत्वपूर्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मूहि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र्य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ंसाधनों</w:t>
      </w:r>
      <w:r w:rsidR="00F97FAB" w:rsidRPr="002326A8">
        <w:rPr>
          <w:rFonts w:cs="Arial"/>
          <w:color w:val="000000"/>
          <w:sz w:val="22"/>
          <w:szCs w:val="22"/>
        </w:rPr>
        <w:t>,</w:t>
      </w:r>
      <w:r w:rsidR="00B31EE1" w:rsidRPr="002326A8">
        <w:rPr>
          <w:rFonts w:cs="Arial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च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्वार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ाल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ायोजन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वधान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ोज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नाएं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lastRenderedPageBreak/>
        <w:t>शोध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ल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लब्ध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ारात्म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भा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ीख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वश्य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B31EE1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ाठ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स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ध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हसू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ाहिए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ाह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ूहकार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ूरक</w:t>
      </w:r>
      <w:r w:rsidR="00B31EE1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कनी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दाहर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ष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िवर्त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ीच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ंतरा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चर्च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कस्मा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ुरु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ध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B31EE1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वा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नुभवजन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िक्ष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तिविधियाँ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स्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भ्या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ुर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B31EE1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ष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मीक्ष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4F82BE"/>
          <w:sz w:val="22"/>
          <w:szCs w:val="22"/>
        </w:rPr>
      </w:pPr>
      <w:r w:rsidRPr="002326A8">
        <w:rPr>
          <w:rFonts w:cs="Mangal"/>
          <w:color w:val="4F82BE"/>
          <w:sz w:val="22"/>
          <w:szCs w:val="22"/>
          <w:cs/>
          <w:lang w:bidi="hi-IN"/>
        </w:rPr>
        <w:t>अतिरिक्त</w:t>
      </w:r>
      <w:r w:rsidR="00F97FAB" w:rsidRPr="002326A8">
        <w:rPr>
          <w:rFonts w:cs="KrutiDev010"/>
          <w:color w:val="4F82BE"/>
          <w:sz w:val="22"/>
          <w:szCs w:val="22"/>
        </w:rPr>
        <w:t xml:space="preserve"> </w:t>
      </w:r>
      <w:r w:rsidRPr="002326A8">
        <w:rPr>
          <w:rFonts w:cs="Mangal"/>
          <w:color w:val="4F82BE"/>
          <w:sz w:val="22"/>
          <w:szCs w:val="22"/>
          <w:cs/>
          <w:lang w:bidi="hi-IN"/>
        </w:rPr>
        <w:t>संसाधन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F97FAB" w:rsidRPr="002326A8">
        <w:rPr>
          <w:rFonts w:cs="Arial"/>
          <w:color w:val="000000"/>
          <w:sz w:val="22"/>
          <w:szCs w:val="22"/>
        </w:rPr>
        <w:t>A newly developed maths portal by the Karnataka government:</w:t>
      </w:r>
      <w:r w:rsidR="00B31EE1" w:rsidRPr="002326A8">
        <w:rPr>
          <w:rFonts w:cs="Arial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FF"/>
          <w:sz w:val="22"/>
          <w:szCs w:val="22"/>
        </w:rPr>
        <w:t>http://karnatakaeducation.org.in/KOER/en/index.php/Portal:Mathematics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F97FAB" w:rsidRPr="002326A8">
        <w:rPr>
          <w:rFonts w:cs="Arial"/>
          <w:color w:val="000000"/>
          <w:sz w:val="22"/>
          <w:szCs w:val="22"/>
        </w:rPr>
        <w:t xml:space="preserve">Class X maths study material: </w:t>
      </w:r>
      <w:r w:rsidR="00F97FAB" w:rsidRPr="002326A8">
        <w:rPr>
          <w:rFonts w:cs="Arial"/>
          <w:color w:val="0000FF"/>
          <w:sz w:val="22"/>
          <w:szCs w:val="22"/>
        </w:rPr>
        <w:t>http://www.zietmysore.org/stud_mats/X/maths.pdf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F97FAB" w:rsidRPr="002326A8">
        <w:rPr>
          <w:rFonts w:cs="Arial"/>
          <w:color w:val="000000"/>
          <w:sz w:val="22"/>
          <w:szCs w:val="22"/>
        </w:rPr>
        <w:t xml:space="preserve">National Centre for Excellence in the Teaching of Mathematics: </w:t>
      </w:r>
      <w:r w:rsidR="00F97FAB" w:rsidRPr="002326A8">
        <w:rPr>
          <w:rFonts w:cs="Arial"/>
          <w:color w:val="0000FF"/>
          <w:sz w:val="22"/>
          <w:szCs w:val="22"/>
        </w:rPr>
        <w:t>https://www.ncetm.org.uk/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F97FAB" w:rsidRPr="002326A8">
        <w:rPr>
          <w:rFonts w:cs="Arial"/>
          <w:color w:val="000000"/>
          <w:sz w:val="22"/>
          <w:szCs w:val="22"/>
        </w:rPr>
        <w:t xml:space="preserve">National STEM Centre: </w:t>
      </w:r>
      <w:r w:rsidR="00F97FAB" w:rsidRPr="002326A8">
        <w:rPr>
          <w:rFonts w:cs="Arial"/>
          <w:color w:val="0000FF"/>
          <w:sz w:val="22"/>
          <w:szCs w:val="22"/>
        </w:rPr>
        <w:t>http://www.nationalstemcentre.org.uk/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F97FAB" w:rsidRPr="002326A8">
        <w:rPr>
          <w:rFonts w:cs="Arial"/>
          <w:color w:val="000000"/>
          <w:sz w:val="22"/>
          <w:szCs w:val="22"/>
        </w:rPr>
        <w:t xml:space="preserve">OpenLearn: </w:t>
      </w:r>
      <w:r w:rsidR="00F97FAB" w:rsidRPr="002326A8">
        <w:rPr>
          <w:rFonts w:cs="Arial"/>
          <w:color w:val="0000FF"/>
          <w:sz w:val="22"/>
          <w:szCs w:val="22"/>
        </w:rPr>
        <w:t>http://www.open.edu/openlearn/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F97FAB" w:rsidRPr="002326A8">
        <w:rPr>
          <w:rFonts w:cs="Arial"/>
          <w:color w:val="000000"/>
          <w:sz w:val="22"/>
          <w:szCs w:val="22"/>
        </w:rPr>
        <w:t xml:space="preserve">BBC Bitesize: </w:t>
      </w:r>
      <w:r w:rsidR="00F97FAB" w:rsidRPr="002326A8">
        <w:rPr>
          <w:rFonts w:cs="Arial"/>
          <w:color w:val="0000FF"/>
          <w:sz w:val="22"/>
          <w:szCs w:val="22"/>
        </w:rPr>
        <w:t>http://www.bbc.co.uk/bitesize/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F97FAB" w:rsidRPr="002326A8">
        <w:rPr>
          <w:rFonts w:cs="Arial"/>
          <w:color w:val="000000"/>
          <w:sz w:val="22"/>
          <w:szCs w:val="22"/>
        </w:rPr>
        <w:t xml:space="preserve">Khan Academy’s math section: </w:t>
      </w:r>
      <w:r w:rsidR="00F97FAB" w:rsidRPr="002326A8">
        <w:rPr>
          <w:rFonts w:cs="Arial"/>
          <w:color w:val="0000FF"/>
          <w:sz w:val="22"/>
          <w:szCs w:val="22"/>
        </w:rPr>
        <w:t>https://www.khanacademy.org/math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F97FAB" w:rsidRPr="002326A8">
        <w:rPr>
          <w:rFonts w:cs="Arial"/>
          <w:color w:val="000000"/>
          <w:sz w:val="22"/>
          <w:szCs w:val="22"/>
        </w:rPr>
        <w:t xml:space="preserve">NRICH: </w:t>
      </w:r>
      <w:r w:rsidR="00F97FAB" w:rsidRPr="002326A8">
        <w:rPr>
          <w:rFonts w:cs="Arial"/>
          <w:color w:val="0000FF"/>
          <w:sz w:val="22"/>
          <w:szCs w:val="22"/>
        </w:rPr>
        <w:t>http://nrich.maths.org/frontpage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F97FAB" w:rsidRPr="002326A8">
        <w:rPr>
          <w:rFonts w:cs="Arial"/>
          <w:color w:val="000000"/>
          <w:sz w:val="22"/>
          <w:szCs w:val="22"/>
        </w:rPr>
        <w:t xml:space="preserve">Mathcelebration: </w:t>
      </w:r>
      <w:r w:rsidR="00F97FAB" w:rsidRPr="002326A8">
        <w:rPr>
          <w:rFonts w:cs="Arial"/>
          <w:color w:val="0000FF"/>
          <w:sz w:val="22"/>
          <w:szCs w:val="22"/>
        </w:rPr>
        <w:t>http://www.mathcelebration.com/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F97FAB" w:rsidRPr="002326A8">
        <w:rPr>
          <w:rFonts w:cs="Arial"/>
          <w:color w:val="000000"/>
          <w:sz w:val="22"/>
          <w:szCs w:val="22"/>
        </w:rPr>
        <w:t xml:space="preserve">Art of Problem Solving’s resources page: </w:t>
      </w:r>
      <w:r w:rsidR="00F97FAB" w:rsidRPr="002326A8">
        <w:rPr>
          <w:rFonts w:cs="Arial"/>
          <w:color w:val="0000FF"/>
          <w:sz w:val="22"/>
          <w:szCs w:val="22"/>
        </w:rPr>
        <w:t>http://www.artofproblemsolving.com/Resources/index.php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F97FAB" w:rsidRPr="002326A8">
        <w:rPr>
          <w:rFonts w:cs="Arial"/>
          <w:color w:val="000000"/>
          <w:sz w:val="22"/>
          <w:szCs w:val="22"/>
        </w:rPr>
        <w:t xml:space="preserve">Teachnology: </w:t>
      </w:r>
      <w:r w:rsidR="00F97FAB" w:rsidRPr="002326A8">
        <w:rPr>
          <w:rFonts w:cs="Arial"/>
          <w:color w:val="0000FF"/>
          <w:sz w:val="22"/>
          <w:szCs w:val="22"/>
        </w:rPr>
        <w:t>http://www.teach-nology.com/worksheets/math/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F97FAB" w:rsidRPr="002326A8">
        <w:rPr>
          <w:rFonts w:cs="Arial"/>
          <w:color w:val="000000"/>
          <w:sz w:val="22"/>
          <w:szCs w:val="22"/>
        </w:rPr>
        <w:t xml:space="preserve">Maths is Fun: </w:t>
      </w:r>
      <w:r w:rsidR="00F97FAB" w:rsidRPr="002326A8">
        <w:rPr>
          <w:rFonts w:cs="Arial"/>
          <w:color w:val="0000FF"/>
          <w:sz w:val="22"/>
          <w:szCs w:val="22"/>
        </w:rPr>
        <w:t>http://www.mathsisfun.com/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F97FAB" w:rsidRPr="002326A8">
        <w:rPr>
          <w:rFonts w:cs="Arial"/>
          <w:color w:val="000000"/>
          <w:sz w:val="22"/>
          <w:szCs w:val="22"/>
        </w:rPr>
        <w:t>National Council of Educational Research and Training’s textbooks for teaching mathematics</w:t>
      </w:r>
      <w:r w:rsidR="00B31EE1" w:rsidRPr="002326A8">
        <w:rPr>
          <w:rFonts w:cs="Arial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and for teacher training of mathematics: </w:t>
      </w:r>
      <w:r w:rsidR="00F97FAB" w:rsidRPr="002326A8">
        <w:rPr>
          <w:rFonts w:cs="Arial"/>
          <w:color w:val="0000FF"/>
          <w:sz w:val="22"/>
          <w:szCs w:val="22"/>
        </w:rPr>
        <w:t>http://www.ncert.nic.in/ncerts/textbook/textbook.htm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F97FAB" w:rsidRPr="002326A8">
        <w:rPr>
          <w:rFonts w:cs="Arial"/>
          <w:color w:val="000000"/>
          <w:sz w:val="22"/>
          <w:szCs w:val="22"/>
        </w:rPr>
        <w:t xml:space="preserve">LMT-01 </w:t>
      </w:r>
      <w:r w:rsidR="00F97FAB" w:rsidRPr="002326A8">
        <w:rPr>
          <w:rFonts w:cs="Arial"/>
          <w:i/>
          <w:iCs/>
          <w:color w:val="000000"/>
          <w:sz w:val="22"/>
          <w:szCs w:val="22"/>
        </w:rPr>
        <w:t>Learning Mathematics</w:t>
      </w:r>
      <w:r w:rsidR="00F97FAB" w:rsidRPr="002326A8">
        <w:rPr>
          <w:rFonts w:cs="Arial"/>
          <w:color w:val="000000"/>
          <w:sz w:val="22"/>
          <w:szCs w:val="22"/>
        </w:rPr>
        <w:t>, Block 1 (‘Approaches to Learning’) Block 2</w:t>
      </w:r>
      <w:r w:rsidR="00B31EE1" w:rsidRPr="002326A8">
        <w:rPr>
          <w:rFonts w:cs="Arial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(‘Encouraging Learning in the Classroom’), Block 6 (‘Thinking Mathematically’):</w:t>
      </w:r>
      <w:r w:rsidR="00B31EE1" w:rsidRPr="002326A8">
        <w:rPr>
          <w:rFonts w:cs="Arial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FF"/>
          <w:sz w:val="22"/>
          <w:szCs w:val="22"/>
        </w:rPr>
        <w:t>http://www.ignou4ublog.com/2013/06/ignou-lmt-01-study-materialbooks.html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t xml:space="preserve">• </w:t>
      </w:r>
      <w:r w:rsidR="00F97FAB" w:rsidRPr="002326A8">
        <w:rPr>
          <w:rFonts w:cs="Arial"/>
          <w:i/>
          <w:iCs/>
          <w:color w:val="000000"/>
          <w:sz w:val="22"/>
          <w:szCs w:val="22"/>
        </w:rPr>
        <w:t xml:space="preserve">Learning Curve </w:t>
      </w:r>
      <w:r w:rsidR="00F97FAB" w:rsidRPr="002326A8">
        <w:rPr>
          <w:rFonts w:cs="Arial"/>
          <w:color w:val="000000"/>
          <w:sz w:val="22"/>
          <w:szCs w:val="22"/>
        </w:rPr>
        <w:t xml:space="preserve">and </w:t>
      </w:r>
      <w:r w:rsidR="00F97FAB" w:rsidRPr="002326A8">
        <w:rPr>
          <w:rFonts w:cs="Arial"/>
          <w:i/>
          <w:iCs/>
          <w:color w:val="000000"/>
          <w:sz w:val="22"/>
          <w:szCs w:val="22"/>
        </w:rPr>
        <w:t>At Right Angles</w:t>
      </w:r>
      <w:r w:rsidR="00F97FAB" w:rsidRPr="002326A8">
        <w:rPr>
          <w:rFonts w:cs="Arial"/>
          <w:color w:val="000000"/>
          <w:sz w:val="22"/>
          <w:szCs w:val="22"/>
        </w:rPr>
        <w:t>, periodicals about mathematics and its teaching:</w:t>
      </w:r>
      <w:r w:rsidR="00B31EE1" w:rsidRPr="002326A8">
        <w:rPr>
          <w:rFonts w:cs="Arial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FF"/>
          <w:sz w:val="22"/>
          <w:szCs w:val="22"/>
        </w:rPr>
        <w:t>http://azimpremjifoundation.org/Foundation_Publications</w:t>
      </w:r>
    </w:p>
    <w:p w:rsidR="00F97FAB" w:rsidRPr="002326A8" w:rsidRDefault="00B2291D" w:rsidP="000F6F56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2326A8">
        <w:rPr>
          <w:rFonts w:cs="Symbol"/>
          <w:color w:val="000000"/>
          <w:sz w:val="22"/>
          <w:szCs w:val="22"/>
        </w:rPr>
        <w:lastRenderedPageBreak/>
        <w:t xml:space="preserve">• </w:t>
      </w:r>
      <w:r w:rsidR="00F97FAB" w:rsidRPr="002326A8">
        <w:rPr>
          <w:rFonts w:cs="Arial"/>
          <w:color w:val="000000"/>
          <w:sz w:val="22"/>
          <w:szCs w:val="22"/>
        </w:rPr>
        <w:t xml:space="preserve">Central Board of Secondary Education’s books and support material (also including the </w:t>
      </w:r>
      <w:r w:rsidR="00F97FAB" w:rsidRPr="002326A8">
        <w:rPr>
          <w:rFonts w:cs="Arial"/>
          <w:i/>
          <w:iCs/>
          <w:color w:val="000000"/>
          <w:sz w:val="22"/>
          <w:szCs w:val="22"/>
        </w:rPr>
        <w:t>Teachers</w:t>
      </w:r>
      <w:r w:rsidR="00B31EE1" w:rsidRPr="002326A8">
        <w:rPr>
          <w:rFonts w:cs="Arial"/>
          <w:i/>
          <w:iCs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i/>
          <w:iCs/>
          <w:color w:val="000000"/>
          <w:sz w:val="22"/>
          <w:szCs w:val="22"/>
        </w:rPr>
        <w:t>Manual for Formative Assessment – Mathematics (Class IX)</w:t>
      </w:r>
      <w:r w:rsidR="00F97FAB" w:rsidRPr="002326A8">
        <w:rPr>
          <w:rFonts w:cs="Arial"/>
          <w:color w:val="000000"/>
          <w:sz w:val="22"/>
          <w:szCs w:val="22"/>
        </w:rPr>
        <w:t>) – select ‘CBSE publications’, then</w:t>
      </w:r>
      <w:r w:rsidR="00B31EE1" w:rsidRPr="002326A8">
        <w:rPr>
          <w:rFonts w:cs="Arial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‘Books and support material’: </w:t>
      </w:r>
      <w:r w:rsidR="00F97FAB" w:rsidRPr="002326A8">
        <w:rPr>
          <w:rFonts w:cs="Arial"/>
          <w:color w:val="0000FF"/>
          <w:sz w:val="22"/>
          <w:szCs w:val="22"/>
        </w:rPr>
        <w:t>http://cbse.nic.in/welcome.htm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4F82BE"/>
          <w:sz w:val="22"/>
          <w:szCs w:val="22"/>
        </w:rPr>
      </w:pPr>
      <w:r w:rsidRPr="002326A8">
        <w:rPr>
          <w:rFonts w:cs="Mangal"/>
          <w:color w:val="4F82BE"/>
          <w:sz w:val="22"/>
          <w:szCs w:val="22"/>
          <w:cs/>
          <w:lang w:bidi="hi-IN"/>
        </w:rPr>
        <w:t>संदर्भ</w:t>
      </w:r>
      <w:r w:rsidR="00F97FAB" w:rsidRPr="002326A8">
        <w:rPr>
          <w:rFonts w:cs="Arial"/>
          <w:color w:val="4F82BE"/>
          <w:sz w:val="22"/>
          <w:szCs w:val="22"/>
        </w:rPr>
        <w:t>/</w:t>
      </w:r>
      <w:r w:rsidRPr="002326A8">
        <w:rPr>
          <w:rFonts w:cs="Mangal"/>
          <w:color w:val="4F82BE"/>
          <w:sz w:val="22"/>
          <w:szCs w:val="22"/>
          <w:cs/>
          <w:lang w:bidi="hi-IN"/>
        </w:rPr>
        <w:t>संदर्भग्रंथ</w:t>
      </w:r>
      <w:r w:rsidR="00F97FAB" w:rsidRPr="002326A8">
        <w:rPr>
          <w:rFonts w:cs="KrutiDev010"/>
          <w:color w:val="4F82BE"/>
          <w:sz w:val="22"/>
          <w:szCs w:val="22"/>
        </w:rPr>
        <w:t xml:space="preserve"> </w:t>
      </w:r>
      <w:r w:rsidRPr="002326A8">
        <w:rPr>
          <w:rFonts w:cs="Mangal"/>
          <w:color w:val="4F82BE"/>
          <w:sz w:val="22"/>
          <w:szCs w:val="22"/>
          <w:cs/>
          <w:lang w:bidi="hi-IN"/>
        </w:rPr>
        <w:t>सूची</w:t>
      </w:r>
    </w:p>
    <w:p w:rsidR="00F97FAB" w:rsidRPr="002326A8" w:rsidRDefault="00F97FAB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Arial"/>
          <w:color w:val="000000"/>
          <w:sz w:val="22"/>
          <w:szCs w:val="22"/>
        </w:rPr>
        <w:t xml:space="preserve">Bloomfield, A. and Vertes, B. (2005) </w:t>
      </w:r>
      <w:r w:rsidRPr="002326A8">
        <w:rPr>
          <w:rFonts w:cs="Arial"/>
          <w:i/>
          <w:iCs/>
          <w:color w:val="000000"/>
          <w:sz w:val="22"/>
          <w:szCs w:val="22"/>
        </w:rPr>
        <w:t>People Maths: Hidden Depths</w:t>
      </w:r>
      <w:r w:rsidRPr="002326A8">
        <w:rPr>
          <w:rFonts w:cs="Arial"/>
          <w:color w:val="000000"/>
          <w:sz w:val="22"/>
          <w:szCs w:val="22"/>
        </w:rPr>
        <w:t>. Derby: Association of</w:t>
      </w:r>
      <w:r w:rsidR="00B31EE1" w:rsidRPr="002326A8">
        <w:rPr>
          <w:rFonts w:cs="Arial"/>
          <w:color w:val="000000"/>
          <w:sz w:val="22"/>
          <w:szCs w:val="22"/>
        </w:rPr>
        <w:t xml:space="preserve"> </w:t>
      </w:r>
      <w:r w:rsidRPr="002326A8">
        <w:rPr>
          <w:rFonts w:cs="Arial"/>
          <w:color w:val="000000"/>
          <w:sz w:val="22"/>
          <w:szCs w:val="22"/>
        </w:rPr>
        <w:t>Teachers</w:t>
      </w:r>
      <w:r w:rsidR="00B31EE1" w:rsidRPr="002326A8">
        <w:rPr>
          <w:rFonts w:cs="Arial"/>
          <w:color w:val="000000"/>
          <w:sz w:val="22"/>
          <w:szCs w:val="22"/>
        </w:rPr>
        <w:t xml:space="preserve"> </w:t>
      </w:r>
      <w:r w:rsidRPr="002326A8">
        <w:rPr>
          <w:rFonts w:cs="Arial"/>
          <w:color w:val="000000"/>
          <w:sz w:val="22"/>
          <w:szCs w:val="22"/>
        </w:rPr>
        <w:t>of Mathematics.</w:t>
      </w:r>
    </w:p>
    <w:p w:rsidR="00F97FAB" w:rsidRPr="002326A8" w:rsidRDefault="00F97FAB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Arial"/>
          <w:color w:val="000000"/>
          <w:sz w:val="22"/>
          <w:szCs w:val="22"/>
        </w:rPr>
        <w:t xml:space="preserve">Bloomfield, A. and Vertes, B. (2008) </w:t>
      </w:r>
      <w:r w:rsidRPr="002326A8">
        <w:rPr>
          <w:rFonts w:cs="Arial"/>
          <w:i/>
          <w:iCs/>
          <w:color w:val="000000"/>
          <w:sz w:val="22"/>
          <w:szCs w:val="22"/>
        </w:rPr>
        <w:t>More People, More Maths</w:t>
      </w:r>
      <w:r w:rsidRPr="002326A8">
        <w:rPr>
          <w:rFonts w:cs="Arial"/>
          <w:color w:val="000000"/>
          <w:sz w:val="22"/>
          <w:szCs w:val="22"/>
        </w:rPr>
        <w:t>. Derby: Association of Teachers</w:t>
      </w:r>
      <w:r w:rsidR="00B31EE1" w:rsidRPr="002326A8">
        <w:rPr>
          <w:rFonts w:cs="Arial"/>
          <w:color w:val="000000"/>
          <w:sz w:val="22"/>
          <w:szCs w:val="22"/>
        </w:rPr>
        <w:t xml:space="preserve"> </w:t>
      </w:r>
      <w:r w:rsidRPr="002326A8">
        <w:rPr>
          <w:rFonts w:cs="Arial"/>
          <w:color w:val="000000"/>
          <w:sz w:val="22"/>
          <w:szCs w:val="22"/>
        </w:rPr>
        <w:t>of Mathematics.</w:t>
      </w:r>
    </w:p>
    <w:p w:rsidR="00F97FAB" w:rsidRPr="002326A8" w:rsidRDefault="00F97FAB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Arial"/>
          <w:color w:val="000000"/>
          <w:sz w:val="22"/>
          <w:szCs w:val="22"/>
        </w:rPr>
        <w:t xml:space="preserve">Bruner, J. (1966) </w:t>
      </w:r>
      <w:r w:rsidRPr="002326A8">
        <w:rPr>
          <w:rFonts w:cs="Arial"/>
          <w:i/>
          <w:iCs/>
          <w:color w:val="000000"/>
          <w:sz w:val="22"/>
          <w:szCs w:val="22"/>
        </w:rPr>
        <w:t>Towards a Theory of Instruction</w:t>
      </w:r>
      <w:r w:rsidRPr="002326A8">
        <w:rPr>
          <w:rFonts w:cs="Arial"/>
          <w:color w:val="000000"/>
          <w:sz w:val="22"/>
          <w:szCs w:val="22"/>
        </w:rPr>
        <w:t>. Cambridge, MA: Harvard University Press.</w:t>
      </w:r>
    </w:p>
    <w:p w:rsidR="00F97FAB" w:rsidRPr="002326A8" w:rsidRDefault="00F97FAB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Arial"/>
          <w:color w:val="000000"/>
          <w:sz w:val="22"/>
          <w:szCs w:val="22"/>
        </w:rPr>
        <w:t>Dreyfus, H.L. (1996) ‘The current relevance of Merleau-Ponty’s phenomenology of embodiment’,</w:t>
      </w:r>
      <w:r w:rsidR="00B31EE1" w:rsidRPr="002326A8">
        <w:rPr>
          <w:rFonts w:cs="Arial"/>
          <w:color w:val="000000"/>
          <w:sz w:val="22"/>
          <w:szCs w:val="22"/>
        </w:rPr>
        <w:t xml:space="preserve"> </w:t>
      </w:r>
      <w:r w:rsidRPr="002326A8">
        <w:rPr>
          <w:rFonts w:cs="Arial"/>
          <w:i/>
          <w:iCs/>
          <w:color w:val="000000"/>
          <w:sz w:val="22"/>
          <w:szCs w:val="22"/>
        </w:rPr>
        <w:t>Electronic Journal of Analytic Philosophy</w:t>
      </w:r>
      <w:r w:rsidRPr="002326A8">
        <w:rPr>
          <w:rFonts w:cs="Arial"/>
          <w:color w:val="000000"/>
          <w:sz w:val="22"/>
          <w:szCs w:val="22"/>
        </w:rPr>
        <w:t>, no. 4. Available from:</w:t>
      </w:r>
      <w:r w:rsidR="00B31EE1" w:rsidRPr="002326A8">
        <w:rPr>
          <w:rFonts w:cs="Arial"/>
          <w:color w:val="000000"/>
          <w:sz w:val="22"/>
          <w:szCs w:val="22"/>
        </w:rPr>
        <w:t xml:space="preserve"> </w:t>
      </w:r>
      <w:r w:rsidRPr="002326A8">
        <w:rPr>
          <w:rFonts w:cs="Arial"/>
          <w:color w:val="0000FF"/>
          <w:sz w:val="22"/>
          <w:szCs w:val="22"/>
        </w:rPr>
        <w:t xml:space="preserve">http://ejap.louisiana.edu/EJAP/1996.spring/dreyfus.1996.spring.abs.html </w:t>
      </w:r>
      <w:r w:rsidRPr="002326A8">
        <w:rPr>
          <w:rFonts w:cs="Arial"/>
          <w:color w:val="000000"/>
          <w:sz w:val="22"/>
          <w:szCs w:val="22"/>
        </w:rPr>
        <w:t>(accessed 15 July 2014).</w:t>
      </w:r>
    </w:p>
    <w:p w:rsidR="00F97FAB" w:rsidRPr="002326A8" w:rsidRDefault="00F97FAB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Arial"/>
          <w:color w:val="000000"/>
          <w:sz w:val="22"/>
          <w:szCs w:val="22"/>
        </w:rPr>
        <w:t xml:space="preserve">Gibbs, R.W. (2006) </w:t>
      </w:r>
      <w:r w:rsidRPr="002326A8">
        <w:rPr>
          <w:rFonts w:cs="Arial"/>
          <w:i/>
          <w:iCs/>
          <w:color w:val="000000"/>
          <w:sz w:val="22"/>
          <w:szCs w:val="22"/>
        </w:rPr>
        <w:t>Embodiment and Cognitive Science</w:t>
      </w:r>
      <w:r w:rsidRPr="002326A8">
        <w:rPr>
          <w:rFonts w:cs="Arial"/>
          <w:color w:val="000000"/>
          <w:sz w:val="22"/>
          <w:szCs w:val="22"/>
        </w:rPr>
        <w:t>. Cambridge, UK: Cambridge University</w:t>
      </w:r>
      <w:r w:rsidR="00B31EE1" w:rsidRPr="002326A8">
        <w:rPr>
          <w:rFonts w:cs="Arial"/>
          <w:color w:val="000000"/>
          <w:sz w:val="22"/>
          <w:szCs w:val="22"/>
        </w:rPr>
        <w:t xml:space="preserve"> </w:t>
      </w:r>
      <w:r w:rsidRPr="002326A8">
        <w:rPr>
          <w:rFonts w:cs="Arial"/>
          <w:color w:val="000000"/>
          <w:sz w:val="22"/>
          <w:szCs w:val="22"/>
        </w:rPr>
        <w:t>Press.</w:t>
      </w:r>
    </w:p>
    <w:p w:rsidR="00F97FAB" w:rsidRPr="002326A8" w:rsidRDefault="00F97FAB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Arial"/>
          <w:color w:val="000000"/>
          <w:sz w:val="22"/>
          <w:szCs w:val="22"/>
        </w:rPr>
        <w:t xml:space="preserve">Mason, J., Burton, L. and Stacey, K. (2010) </w:t>
      </w:r>
      <w:r w:rsidRPr="002326A8">
        <w:rPr>
          <w:rFonts w:cs="Arial"/>
          <w:i/>
          <w:iCs/>
          <w:color w:val="000000"/>
          <w:sz w:val="22"/>
          <w:szCs w:val="22"/>
        </w:rPr>
        <w:t>Thinking Mathematically</w:t>
      </w:r>
      <w:r w:rsidRPr="002326A8">
        <w:rPr>
          <w:rFonts w:cs="Arial"/>
          <w:color w:val="000000"/>
          <w:sz w:val="22"/>
          <w:szCs w:val="22"/>
        </w:rPr>
        <w:t>, 2nd edn. Harlow: Pearson</w:t>
      </w:r>
      <w:r w:rsidR="00B31EE1" w:rsidRPr="002326A8">
        <w:rPr>
          <w:rFonts w:cs="Arial"/>
          <w:color w:val="000000"/>
          <w:sz w:val="22"/>
          <w:szCs w:val="22"/>
        </w:rPr>
        <w:t xml:space="preserve"> </w:t>
      </w:r>
      <w:r w:rsidRPr="002326A8">
        <w:rPr>
          <w:rFonts w:cs="Arial"/>
          <w:color w:val="000000"/>
          <w:sz w:val="22"/>
          <w:szCs w:val="22"/>
        </w:rPr>
        <w:t>Education.</w:t>
      </w:r>
    </w:p>
    <w:p w:rsidR="00F97FAB" w:rsidRPr="002326A8" w:rsidRDefault="00F97FAB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Arial"/>
          <w:color w:val="000000"/>
          <w:sz w:val="22"/>
          <w:szCs w:val="22"/>
        </w:rPr>
        <w:t xml:space="preserve">National Council of Educational Research and Training (2005) </w:t>
      </w:r>
      <w:r w:rsidRPr="002326A8">
        <w:rPr>
          <w:rFonts w:cs="Arial"/>
          <w:i/>
          <w:iCs/>
          <w:color w:val="000000"/>
          <w:sz w:val="22"/>
          <w:szCs w:val="22"/>
        </w:rPr>
        <w:t>National Curriculum Framework</w:t>
      </w:r>
      <w:r w:rsidR="00B31EE1" w:rsidRPr="002326A8">
        <w:rPr>
          <w:rFonts w:cs="Arial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Arial"/>
          <w:i/>
          <w:iCs/>
          <w:color w:val="000000"/>
          <w:sz w:val="22"/>
          <w:szCs w:val="22"/>
        </w:rPr>
        <w:t>(NCF)</w:t>
      </w:r>
      <w:r w:rsidRPr="002326A8">
        <w:rPr>
          <w:rFonts w:cs="Arial"/>
          <w:color w:val="000000"/>
          <w:sz w:val="22"/>
          <w:szCs w:val="22"/>
        </w:rPr>
        <w:t>.</w:t>
      </w:r>
      <w:r w:rsidR="00B31EE1" w:rsidRPr="002326A8">
        <w:rPr>
          <w:rFonts w:cs="Arial"/>
          <w:color w:val="000000"/>
          <w:sz w:val="22"/>
          <w:szCs w:val="22"/>
        </w:rPr>
        <w:t xml:space="preserve"> </w:t>
      </w:r>
      <w:r w:rsidRPr="002326A8">
        <w:rPr>
          <w:rFonts w:cs="Arial"/>
          <w:color w:val="000000"/>
          <w:sz w:val="22"/>
          <w:szCs w:val="22"/>
        </w:rPr>
        <w:t>New Delhi: NCERT.</w:t>
      </w:r>
    </w:p>
    <w:p w:rsidR="00F97FAB" w:rsidRPr="002326A8" w:rsidRDefault="00F97FAB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Arial"/>
          <w:color w:val="000000"/>
          <w:sz w:val="22"/>
          <w:szCs w:val="22"/>
        </w:rPr>
        <w:t xml:space="preserve">National Council of Educational Research and Training (2009) </w:t>
      </w:r>
      <w:r w:rsidRPr="002326A8">
        <w:rPr>
          <w:rFonts w:cs="Arial"/>
          <w:i/>
          <w:iCs/>
          <w:color w:val="000000"/>
          <w:sz w:val="22"/>
          <w:szCs w:val="22"/>
        </w:rPr>
        <w:t>National Curriculum Framework for</w:t>
      </w:r>
      <w:r w:rsidR="00B31EE1" w:rsidRPr="002326A8">
        <w:rPr>
          <w:rFonts w:cs="Arial"/>
          <w:i/>
          <w:iCs/>
          <w:color w:val="000000"/>
          <w:sz w:val="22"/>
          <w:szCs w:val="22"/>
        </w:rPr>
        <w:t xml:space="preserve"> </w:t>
      </w:r>
      <w:r w:rsidRPr="002326A8">
        <w:rPr>
          <w:rFonts w:cs="Arial"/>
          <w:i/>
          <w:iCs/>
          <w:color w:val="000000"/>
          <w:sz w:val="22"/>
          <w:szCs w:val="22"/>
        </w:rPr>
        <w:t>Teacher Education (NCFTE)</w:t>
      </w:r>
      <w:r w:rsidRPr="002326A8">
        <w:rPr>
          <w:rFonts w:cs="Arial"/>
          <w:color w:val="000000"/>
          <w:sz w:val="22"/>
          <w:szCs w:val="22"/>
        </w:rPr>
        <w:t>. New Delhi: NCERT.</w:t>
      </w:r>
    </w:p>
    <w:p w:rsidR="00F97FAB" w:rsidRPr="002326A8" w:rsidRDefault="00F97FAB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Arial"/>
          <w:color w:val="000000"/>
          <w:sz w:val="22"/>
          <w:szCs w:val="22"/>
        </w:rPr>
        <w:t xml:space="preserve">Watson, A., Jones, K. and Pratt, D. (2013) </w:t>
      </w:r>
      <w:r w:rsidRPr="002326A8">
        <w:rPr>
          <w:rFonts w:cs="Arial"/>
          <w:i/>
          <w:iCs/>
          <w:color w:val="000000"/>
          <w:sz w:val="22"/>
          <w:szCs w:val="22"/>
        </w:rPr>
        <w:t>Key Ideas in Teaching Mathematics</w:t>
      </w:r>
      <w:r w:rsidRPr="002326A8">
        <w:rPr>
          <w:rFonts w:cs="Arial"/>
          <w:color w:val="000000"/>
          <w:sz w:val="22"/>
          <w:szCs w:val="22"/>
        </w:rPr>
        <w:t>. Oxford: Oxford</w:t>
      </w:r>
      <w:r w:rsidR="00B31EE1" w:rsidRPr="002326A8">
        <w:rPr>
          <w:rFonts w:cs="Arial"/>
          <w:color w:val="000000"/>
          <w:sz w:val="22"/>
          <w:szCs w:val="22"/>
        </w:rPr>
        <w:t xml:space="preserve"> </w:t>
      </w:r>
      <w:r w:rsidRPr="002326A8">
        <w:rPr>
          <w:rFonts w:cs="Arial"/>
          <w:color w:val="000000"/>
          <w:sz w:val="22"/>
          <w:szCs w:val="22"/>
        </w:rPr>
        <w:t>University Press.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4F82BE"/>
          <w:sz w:val="22"/>
          <w:szCs w:val="22"/>
        </w:rPr>
      </w:pPr>
      <w:r w:rsidRPr="002326A8">
        <w:rPr>
          <w:rFonts w:cs="Mangal"/>
          <w:color w:val="4F82BE"/>
          <w:sz w:val="22"/>
          <w:szCs w:val="22"/>
          <w:cs/>
          <w:lang w:bidi="hi-IN"/>
        </w:rPr>
        <w:t>अभिस्वीकृतियाँ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तृती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क्ष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मग्र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न्यथ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थ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छोड़कर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मग्र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्रिएटिव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ॉमन्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एट्रिब्यूशन</w:t>
      </w:r>
      <w:r w:rsidR="00F97FAB" w:rsidRPr="002326A8">
        <w:rPr>
          <w:rFonts w:cs="Arial"/>
          <w:color w:val="000000"/>
          <w:sz w:val="22"/>
          <w:szCs w:val="22"/>
        </w:rPr>
        <w:t>-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ेयरएलाइ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ाइसेंस</w:t>
      </w:r>
      <w:r w:rsidR="00B31EE1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(</w:t>
      </w:r>
      <w:r w:rsidR="00F97FAB" w:rsidRPr="002326A8">
        <w:rPr>
          <w:color w:val="0000FF"/>
          <w:sz w:val="22"/>
          <w:szCs w:val="22"/>
        </w:rPr>
        <w:t xml:space="preserve">http://creativecommons.org/licenses/by-sa/3.0/)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ंतर्ग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लब्ध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ा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ीच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मग्र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ालिका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B31EE1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थ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ियोज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ाइसें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ंतर्ग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थ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Creative Commons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ाइसें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ास्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B31EE1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र्थ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मग्र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ननुकूलि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व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TESS-India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रियोजन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ीत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B31EE1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बाद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OER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ंस्करण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हीं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इस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TESS-India, OU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UKAID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ोग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ामि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ूनिट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मग्र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ुनः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स्तु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नुमत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निम्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्रोत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ृतज्ञतापूर्ण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भार</w:t>
      </w:r>
      <w:r w:rsidR="00F97FAB" w:rsidRPr="002326A8">
        <w:rPr>
          <w:rFonts w:cs="Arial"/>
          <w:color w:val="000000"/>
          <w:sz w:val="22"/>
          <w:szCs w:val="22"/>
        </w:rPr>
        <w:t>: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चित्र</w:t>
      </w:r>
      <w:r w:rsidR="00F97FAB" w:rsidRPr="002326A8">
        <w:rPr>
          <w:rFonts w:cs="Arial"/>
          <w:color w:val="000000"/>
          <w:sz w:val="22"/>
          <w:szCs w:val="22"/>
        </w:rPr>
        <w:t xml:space="preserve">1: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रॉब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टोन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ौजन्य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[Figure 1: courtesy of Rob Towner.]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lastRenderedPageBreak/>
        <w:t>चित्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2: </w:t>
      </w:r>
      <w:r w:rsidR="00F97FAB" w:rsidRPr="002326A8">
        <w:rPr>
          <w:rFonts w:cs="Arial"/>
          <w:color w:val="0000FF"/>
          <w:sz w:val="22"/>
          <w:szCs w:val="22"/>
        </w:rPr>
        <w:t>http://commons.wikimedia.org/wiki/File:Kolam</w:t>
      </w:r>
      <w:r w:rsidR="00B7446B" w:rsidRPr="002326A8">
        <w:rPr>
          <w:rFonts w:cs="Arial"/>
          <w:color w:val="0000FF"/>
          <w:sz w:val="22"/>
          <w:szCs w:val="22"/>
        </w:rPr>
        <w:t>/</w:t>
      </w:r>
      <w:r w:rsidR="00F97FAB" w:rsidRPr="002326A8">
        <w:rPr>
          <w:rFonts w:cs="Arial"/>
          <w:color w:val="0000FF"/>
          <w:sz w:val="22"/>
          <w:szCs w:val="22"/>
        </w:rPr>
        <w:t xml:space="preserve">TamilWedding.jpg </w:t>
      </w:r>
      <w:r w:rsidR="00F97FAB" w:rsidRPr="002326A8">
        <w:rPr>
          <w:rFonts w:cs="Arial"/>
          <w:color w:val="000000"/>
          <w:sz w:val="22"/>
          <w:szCs w:val="22"/>
        </w:rPr>
        <w:t xml:space="preserve">–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फ़ाइल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Creative</w:t>
      </w:r>
      <w:r w:rsidR="00B31EE1" w:rsidRPr="002326A8">
        <w:rPr>
          <w:rFonts w:cs="Arial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 xml:space="preserve">Commons Attribution-Share Alike 3.0 Unported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ायसें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ह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लायसें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ाप्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[Figure 2:</w:t>
      </w:r>
      <w:r w:rsidR="00B31EE1" w:rsidRPr="002326A8">
        <w:rPr>
          <w:rFonts w:cs="Arial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FF"/>
          <w:sz w:val="22"/>
          <w:szCs w:val="22"/>
        </w:rPr>
        <w:t>http://commons.wikimedia.org/wiki/File:Kolam</w:t>
      </w:r>
      <w:r w:rsidR="00B7446B" w:rsidRPr="002326A8">
        <w:rPr>
          <w:rFonts w:cs="Arial"/>
          <w:color w:val="0000FF"/>
          <w:sz w:val="22"/>
          <w:szCs w:val="22"/>
        </w:rPr>
        <w:t>/</w:t>
      </w:r>
      <w:r w:rsidR="00F97FAB" w:rsidRPr="002326A8">
        <w:rPr>
          <w:rFonts w:cs="Arial"/>
          <w:color w:val="0000FF"/>
          <w:sz w:val="22"/>
          <w:szCs w:val="22"/>
        </w:rPr>
        <w:t xml:space="preserve">TamilWedding.jpg </w:t>
      </w:r>
      <w:r w:rsidR="00F97FAB" w:rsidRPr="002326A8">
        <w:rPr>
          <w:rFonts w:cs="Arial"/>
          <w:color w:val="000000"/>
          <w:sz w:val="22"/>
          <w:szCs w:val="22"/>
        </w:rPr>
        <w:t>– this file is licensed under the</w:t>
      </w:r>
      <w:r w:rsidR="00B31EE1" w:rsidRPr="002326A8">
        <w:rPr>
          <w:rFonts w:cs="Arial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Creative Commons Attribution-Share Alike 3.0 Unported licence.]</w:t>
      </w:r>
    </w:p>
    <w:p w:rsidR="00F97FAB" w:rsidRPr="002326A8" w:rsidRDefault="00522056" w:rsidP="000F6F56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कॉपीराइट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्वाम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ंपर्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या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द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नजा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नदेख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ग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हल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वसर</w:t>
      </w:r>
      <w:r w:rsidR="00B31EE1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िलते</w:t>
      </w:r>
      <w:r w:rsidR="00B31EE1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काशक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वश्य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्यवस्थाए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र्ष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ोगा।</w:t>
      </w:r>
    </w:p>
    <w:p w:rsidR="00F97FAB" w:rsidRPr="002326A8" w:rsidRDefault="00522056" w:rsidP="00B31EE1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2326A8">
        <w:rPr>
          <w:rFonts w:cs="Mangal"/>
          <w:color w:val="000000"/>
          <w:sz w:val="22"/>
          <w:szCs w:val="22"/>
          <w:cs/>
          <w:lang w:bidi="hi-IN"/>
        </w:rPr>
        <w:t>वीडिय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="00F97FAB" w:rsidRPr="002326A8">
        <w:rPr>
          <w:rFonts w:cs="Arial"/>
          <w:color w:val="000000"/>
          <w:sz w:val="22"/>
          <w:szCs w:val="22"/>
        </w:rPr>
        <w:t>(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ीडियो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्टिल्स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हित</w:t>
      </w:r>
      <w:r w:rsidR="00F97FAB" w:rsidRPr="002326A8">
        <w:rPr>
          <w:rFonts w:cs="Arial"/>
          <w:color w:val="000000"/>
          <w:sz w:val="22"/>
          <w:szCs w:val="22"/>
        </w:rPr>
        <w:t xml:space="preserve">):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ारत</w:t>
      </w:r>
      <w:r w:rsidR="00F97FAB" w:rsidRPr="002326A8">
        <w:rPr>
          <w:color w:val="000000"/>
          <w:sz w:val="22"/>
          <w:szCs w:val="22"/>
        </w:rPr>
        <w:t>-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भ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ध्यापक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शिक्षको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ुख्याध्यापकों</w:t>
      </w:r>
      <w:r w:rsidR="00F97FAB" w:rsidRPr="002326A8">
        <w:rPr>
          <w:rFonts w:cs="Arial"/>
          <w:color w:val="000000"/>
          <w:sz w:val="22"/>
          <w:szCs w:val="22"/>
        </w:rPr>
        <w:t xml:space="preserve">,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अध्यापक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त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आभार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प्रकट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ाता</w:t>
      </w:r>
      <w:r w:rsidR="00B31EE1" w:rsidRPr="002326A8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जिन्होंन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उत्पादनो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दि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ओपन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युनिवर्सिटी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2326A8">
        <w:rPr>
          <w:rFonts w:cs="KrutiDev010"/>
          <w:color w:val="000000"/>
          <w:sz w:val="22"/>
          <w:szCs w:val="22"/>
        </w:rPr>
        <w:t xml:space="preserve"> </w:t>
      </w:r>
      <w:r w:rsidRPr="002326A8">
        <w:rPr>
          <w:rFonts w:cs="Mangal"/>
          <w:color w:val="000000"/>
          <w:sz w:val="22"/>
          <w:szCs w:val="22"/>
          <w:cs/>
          <w:lang w:bidi="hi-IN"/>
        </w:rPr>
        <w:t>किया।</w:t>
      </w:r>
    </w:p>
    <w:sectPr w:rsidR="00F97FAB" w:rsidRPr="002326A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KrutiDev0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-ItalicMT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RomanPS-ItalicMT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icrosoftSansSerif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hideSpellingErrors/>
  <w:stylePaneFormatFilter w:val="3F01"/>
  <w:defaultTabStop w:val="720"/>
  <w:noPunctuationKerning/>
  <w:characterSpacingControl w:val="doNotCompress"/>
  <w:compat/>
  <w:rsids>
    <w:rsidRoot w:val="00F97FAB"/>
    <w:rsid w:val="00060115"/>
    <w:rsid w:val="00061094"/>
    <w:rsid w:val="00066A63"/>
    <w:rsid w:val="00076D4A"/>
    <w:rsid w:val="000C5C30"/>
    <w:rsid w:val="000D1E9C"/>
    <w:rsid w:val="000D20DC"/>
    <w:rsid w:val="000E59E9"/>
    <w:rsid w:val="000F6F56"/>
    <w:rsid w:val="00117A0A"/>
    <w:rsid w:val="001230FD"/>
    <w:rsid w:val="0012420D"/>
    <w:rsid w:val="00130D26"/>
    <w:rsid w:val="00154C83"/>
    <w:rsid w:val="0017407D"/>
    <w:rsid w:val="00174988"/>
    <w:rsid w:val="00180B65"/>
    <w:rsid w:val="00181813"/>
    <w:rsid w:val="00181F29"/>
    <w:rsid w:val="001A126E"/>
    <w:rsid w:val="001A22BE"/>
    <w:rsid w:val="001B2626"/>
    <w:rsid w:val="001C5ED1"/>
    <w:rsid w:val="001C78A7"/>
    <w:rsid w:val="001F4070"/>
    <w:rsid w:val="001F6B27"/>
    <w:rsid w:val="00225E4B"/>
    <w:rsid w:val="00225E88"/>
    <w:rsid w:val="002326A8"/>
    <w:rsid w:val="0025686C"/>
    <w:rsid w:val="00271CE8"/>
    <w:rsid w:val="00271D12"/>
    <w:rsid w:val="002950D0"/>
    <w:rsid w:val="00295FD5"/>
    <w:rsid w:val="0029630F"/>
    <w:rsid w:val="002A417D"/>
    <w:rsid w:val="002B660A"/>
    <w:rsid w:val="002C0C48"/>
    <w:rsid w:val="002D2A4B"/>
    <w:rsid w:val="002E566C"/>
    <w:rsid w:val="00321568"/>
    <w:rsid w:val="003248EF"/>
    <w:rsid w:val="00340A3C"/>
    <w:rsid w:val="00353C2A"/>
    <w:rsid w:val="003552BB"/>
    <w:rsid w:val="00357439"/>
    <w:rsid w:val="00384A3A"/>
    <w:rsid w:val="003D3A8D"/>
    <w:rsid w:val="003F153C"/>
    <w:rsid w:val="00400336"/>
    <w:rsid w:val="0040590B"/>
    <w:rsid w:val="004117BB"/>
    <w:rsid w:val="00457684"/>
    <w:rsid w:val="004D2330"/>
    <w:rsid w:val="004D3607"/>
    <w:rsid w:val="004E477D"/>
    <w:rsid w:val="004F4CBF"/>
    <w:rsid w:val="00510228"/>
    <w:rsid w:val="00522056"/>
    <w:rsid w:val="00582B54"/>
    <w:rsid w:val="005E2A60"/>
    <w:rsid w:val="005E3513"/>
    <w:rsid w:val="005E4E2B"/>
    <w:rsid w:val="00616576"/>
    <w:rsid w:val="00617B2B"/>
    <w:rsid w:val="00617FDC"/>
    <w:rsid w:val="00645EEF"/>
    <w:rsid w:val="006859BE"/>
    <w:rsid w:val="006A7F7F"/>
    <w:rsid w:val="006B6970"/>
    <w:rsid w:val="006E747C"/>
    <w:rsid w:val="006F3B10"/>
    <w:rsid w:val="006F77CC"/>
    <w:rsid w:val="00704EF2"/>
    <w:rsid w:val="007324EB"/>
    <w:rsid w:val="00755F15"/>
    <w:rsid w:val="00757BB9"/>
    <w:rsid w:val="00765C68"/>
    <w:rsid w:val="007A6A2C"/>
    <w:rsid w:val="007A7436"/>
    <w:rsid w:val="007B3BB7"/>
    <w:rsid w:val="007E1DA6"/>
    <w:rsid w:val="007F166C"/>
    <w:rsid w:val="007F54E9"/>
    <w:rsid w:val="00807185"/>
    <w:rsid w:val="00812629"/>
    <w:rsid w:val="00815C7C"/>
    <w:rsid w:val="00864219"/>
    <w:rsid w:val="00867482"/>
    <w:rsid w:val="00874EC2"/>
    <w:rsid w:val="008C3F09"/>
    <w:rsid w:val="008E6D53"/>
    <w:rsid w:val="008F4C35"/>
    <w:rsid w:val="00905077"/>
    <w:rsid w:val="00910984"/>
    <w:rsid w:val="0091704C"/>
    <w:rsid w:val="00927106"/>
    <w:rsid w:val="009320BC"/>
    <w:rsid w:val="0094731E"/>
    <w:rsid w:val="00947E23"/>
    <w:rsid w:val="00965A63"/>
    <w:rsid w:val="009A7688"/>
    <w:rsid w:val="009B0F7B"/>
    <w:rsid w:val="009B2134"/>
    <w:rsid w:val="009B51F9"/>
    <w:rsid w:val="009B7A3C"/>
    <w:rsid w:val="009C1F7D"/>
    <w:rsid w:val="009C671F"/>
    <w:rsid w:val="009D7961"/>
    <w:rsid w:val="009E0448"/>
    <w:rsid w:val="009E22E1"/>
    <w:rsid w:val="00A14A26"/>
    <w:rsid w:val="00A35C8B"/>
    <w:rsid w:val="00A3724C"/>
    <w:rsid w:val="00A50D54"/>
    <w:rsid w:val="00A54372"/>
    <w:rsid w:val="00AA1B4A"/>
    <w:rsid w:val="00AA4397"/>
    <w:rsid w:val="00AF5268"/>
    <w:rsid w:val="00B07CCE"/>
    <w:rsid w:val="00B2291D"/>
    <w:rsid w:val="00B31EE1"/>
    <w:rsid w:val="00B32660"/>
    <w:rsid w:val="00B34A26"/>
    <w:rsid w:val="00B65E8C"/>
    <w:rsid w:val="00B7446B"/>
    <w:rsid w:val="00B77854"/>
    <w:rsid w:val="00B80195"/>
    <w:rsid w:val="00B82C7D"/>
    <w:rsid w:val="00BA0C0E"/>
    <w:rsid w:val="00BA464C"/>
    <w:rsid w:val="00BA562A"/>
    <w:rsid w:val="00BB602F"/>
    <w:rsid w:val="00BE3261"/>
    <w:rsid w:val="00BE4848"/>
    <w:rsid w:val="00BF48F6"/>
    <w:rsid w:val="00BF5B37"/>
    <w:rsid w:val="00C20191"/>
    <w:rsid w:val="00C35B38"/>
    <w:rsid w:val="00C76B0F"/>
    <w:rsid w:val="00C908F8"/>
    <w:rsid w:val="00CA4D0D"/>
    <w:rsid w:val="00CB1869"/>
    <w:rsid w:val="00CB1CF1"/>
    <w:rsid w:val="00CB767A"/>
    <w:rsid w:val="00D324DF"/>
    <w:rsid w:val="00DB5AB8"/>
    <w:rsid w:val="00DC18D8"/>
    <w:rsid w:val="00DD1522"/>
    <w:rsid w:val="00E0106F"/>
    <w:rsid w:val="00E469BD"/>
    <w:rsid w:val="00E769AC"/>
    <w:rsid w:val="00E86367"/>
    <w:rsid w:val="00E903B8"/>
    <w:rsid w:val="00E92040"/>
    <w:rsid w:val="00E93912"/>
    <w:rsid w:val="00EA67C8"/>
    <w:rsid w:val="00EC065C"/>
    <w:rsid w:val="00ED193F"/>
    <w:rsid w:val="00ED61E1"/>
    <w:rsid w:val="00EE419B"/>
    <w:rsid w:val="00F03027"/>
    <w:rsid w:val="00F0316E"/>
    <w:rsid w:val="00F26F7D"/>
    <w:rsid w:val="00F32F01"/>
    <w:rsid w:val="00F42138"/>
    <w:rsid w:val="00F47356"/>
    <w:rsid w:val="00F56030"/>
    <w:rsid w:val="00F84168"/>
    <w:rsid w:val="00F9509F"/>
    <w:rsid w:val="00F97FAB"/>
    <w:rsid w:val="00FB2BF8"/>
    <w:rsid w:val="00FC66B4"/>
    <w:rsid w:val="00FE17E0"/>
    <w:rsid w:val="00FE4ECA"/>
    <w:rsid w:val="00FF05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hi-IN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C76B0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wmf"/><Relationship Id="rId5" Type="http://schemas.openxmlformats.org/officeDocument/2006/relationships/image" Target="media/image2.png"/><Relationship Id="rId10" Type="http://schemas.openxmlformats.org/officeDocument/2006/relationships/image" Target="media/image7.png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3</Pages>
  <Words>6102</Words>
  <Characters>34788</Characters>
  <Application>Microsoft Office Word</Application>
  <DocSecurity>0</DocSecurity>
  <Lines>289</Lines>
  <Paragraphs>8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8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2</cp:revision>
  <dcterms:created xsi:type="dcterms:W3CDTF">2016-02-13T00:03:00Z</dcterms:created>
  <dcterms:modified xsi:type="dcterms:W3CDTF">2016-02-13T00:03:00Z</dcterms:modified>
</cp:coreProperties>
</file>